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ru-RU"/>
        </w:rPr>
        <w:id w:val="-80886311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035451" w:rsidRPr="00035451" w:rsidRDefault="00095073" w:rsidP="00BB59BB">
          <w:pPr>
            <w:pStyle w:val="a4"/>
          </w:pPr>
          <w:r>
            <w:rPr>
              <w:lang w:val="ru-RU"/>
            </w:rPr>
            <w:t>Содержание</w:t>
          </w:r>
        </w:p>
        <w:p w:rsidR="0075794E" w:rsidRDefault="00095073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9503574" w:history="1">
            <w:r w:rsidR="0075794E" w:rsidRPr="00A0462E">
              <w:rPr>
                <w:rStyle w:val="a5"/>
                <w:noProof/>
              </w:rPr>
              <w:t>1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Формальная поставновка задачи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5" w:history="1">
            <w:r w:rsidR="0075794E" w:rsidRPr="00A0462E">
              <w:rPr>
                <w:rStyle w:val="a5"/>
                <w:noProof/>
              </w:rPr>
              <w:t>2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Примеры постановочных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6" w:history="1">
            <w:r w:rsidR="0075794E" w:rsidRPr="00A0462E">
              <w:rPr>
                <w:rStyle w:val="a5"/>
                <w:noProof/>
              </w:rPr>
              <w:t>3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хемы решения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7" w:history="1">
            <w:r w:rsidR="0075794E" w:rsidRPr="00A0462E">
              <w:rPr>
                <w:rStyle w:val="a5"/>
                <w:noProof/>
              </w:rPr>
              <w:t>3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Конструктивные стратегии испольнения реш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8" w:history="1">
            <w:r w:rsidR="0075794E" w:rsidRPr="00A0462E">
              <w:rPr>
                <w:rStyle w:val="a5"/>
                <w:noProof/>
              </w:rPr>
              <w:t>3.1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тратегия минимизации пересеч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9" w:history="1">
            <w:r w:rsidR="0075794E" w:rsidRPr="00A0462E">
              <w:rPr>
                <w:rStyle w:val="a5"/>
                <w:noProof/>
              </w:rPr>
              <w:t>3.1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тратегия размещения компонентов интегральной цепи по критериям.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1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0" w:history="1">
            <w:r w:rsidR="0075794E" w:rsidRPr="00A0462E">
              <w:rPr>
                <w:rStyle w:val="a5"/>
                <w:noProof/>
              </w:rPr>
              <w:t>3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Итерационные стратегии испольнения реш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5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1" w:history="1">
            <w:r w:rsidR="0075794E" w:rsidRPr="00A0462E">
              <w:rPr>
                <w:rStyle w:val="a5"/>
                <w:noProof/>
              </w:rPr>
              <w:t>3.2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Force Directed алгоритм размещ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8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2" w:history="1">
            <w:r w:rsidR="0075794E" w:rsidRPr="00A0462E">
              <w:rPr>
                <w:rStyle w:val="a5"/>
                <w:noProof/>
                <w:highlight w:val="white"/>
              </w:rPr>
              <w:t>3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  <w:highlight w:val="white"/>
              </w:rPr>
              <w:t>Гибридные схемы генераций реш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2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3" w:history="1">
            <w:r w:rsidR="0075794E" w:rsidRPr="00A0462E">
              <w:rPr>
                <w:rStyle w:val="a5"/>
                <w:noProof/>
              </w:rPr>
              <w:t>4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Аспекты программной реализации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3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4" w:history="1">
            <w:r w:rsidR="0075794E" w:rsidRPr="00A0462E">
              <w:rPr>
                <w:rStyle w:val="a5"/>
                <w:noProof/>
              </w:rPr>
              <w:t>4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Треб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5" w:history="1">
            <w:r w:rsidR="0075794E" w:rsidRPr="00A0462E">
              <w:rPr>
                <w:rStyle w:val="a5"/>
                <w:noProof/>
              </w:rPr>
              <w:t>4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Архитектура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6" w:history="1">
            <w:r w:rsidR="0075794E" w:rsidRPr="00A0462E">
              <w:rPr>
                <w:rStyle w:val="a5"/>
                <w:noProof/>
              </w:rPr>
              <w:t>4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ущность схем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7" w:history="1">
            <w:r w:rsidR="0075794E" w:rsidRPr="00A0462E">
              <w:rPr>
                <w:rStyle w:val="a5"/>
                <w:noProof/>
              </w:rPr>
              <w:t>4.4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Реализация стратег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8" w:history="1">
            <w:r w:rsidR="0075794E" w:rsidRPr="00A0462E">
              <w:rPr>
                <w:rStyle w:val="a5"/>
                <w:noProof/>
              </w:rPr>
              <w:t>4.4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Программная реализация стратегии минимизации пересеч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9" w:history="1">
            <w:r w:rsidR="0075794E" w:rsidRPr="00A0462E">
              <w:rPr>
                <w:rStyle w:val="a5"/>
                <w:noProof/>
              </w:rPr>
              <w:t>4.4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Программная реализация стратегии размещения компонентов по критериям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1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0" w:history="1">
            <w:r w:rsidR="0075794E" w:rsidRPr="00A0462E">
              <w:rPr>
                <w:rStyle w:val="a5"/>
                <w:noProof/>
              </w:rPr>
              <w:t>4.5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Визуализация реш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3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1" w:history="1">
            <w:r w:rsidR="0075794E" w:rsidRPr="00A0462E">
              <w:rPr>
                <w:rStyle w:val="a5"/>
                <w:noProof/>
              </w:rPr>
              <w:t>4.6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Компонент сбора статистических данных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3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2" w:history="1">
            <w:r w:rsidR="0075794E" w:rsidRPr="00A0462E">
              <w:rPr>
                <w:rStyle w:val="a5"/>
                <w:noProof/>
              </w:rPr>
              <w:t>5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Тестовые задачи и тестирование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2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3" w:history="1">
            <w:r w:rsidR="0075794E" w:rsidRPr="00A0462E">
              <w:rPr>
                <w:rStyle w:val="a5"/>
                <w:noProof/>
              </w:rPr>
              <w:t>5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Описание тестовых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3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4" w:history="1">
            <w:r w:rsidR="0075794E" w:rsidRPr="00A0462E">
              <w:rPr>
                <w:rStyle w:val="a5"/>
                <w:noProof/>
              </w:rPr>
              <w:t>5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истема тестир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5" w:history="1">
            <w:r w:rsidR="0075794E" w:rsidRPr="00A0462E">
              <w:rPr>
                <w:rStyle w:val="a5"/>
                <w:noProof/>
              </w:rPr>
              <w:t>5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Программная реализация системы тестир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5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6" w:history="1">
            <w:r w:rsidR="0075794E" w:rsidRPr="00A0462E">
              <w:rPr>
                <w:rStyle w:val="a5"/>
                <w:noProof/>
              </w:rPr>
              <w:t>6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Вычислительный эксперимент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7" w:history="1">
            <w:r w:rsidR="0075794E" w:rsidRPr="00A0462E">
              <w:rPr>
                <w:rStyle w:val="a5"/>
                <w:noProof/>
              </w:rPr>
              <w:t>6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Результат экспериментов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8" w:history="1">
            <w:r w:rsidR="0075794E" w:rsidRPr="00A0462E">
              <w:rPr>
                <w:rStyle w:val="a5"/>
                <w:noProof/>
              </w:rPr>
              <w:t>6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Выводы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9" w:history="1">
            <w:r w:rsidR="0075794E" w:rsidRPr="00A0462E">
              <w:rPr>
                <w:rStyle w:val="a5"/>
                <w:noProof/>
              </w:rPr>
              <w:t>7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Заключение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600" w:history="1">
            <w:r w:rsidR="0075794E" w:rsidRPr="00A0462E">
              <w:rPr>
                <w:rStyle w:val="a5"/>
                <w:noProof/>
              </w:rPr>
              <w:t>8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Список использованных источников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60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1111CA">
          <w:pPr>
            <w:pStyle w:val="1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601" w:history="1">
            <w:r w:rsidR="0075794E" w:rsidRPr="00A0462E">
              <w:rPr>
                <w:rStyle w:val="a5"/>
                <w:noProof/>
              </w:rPr>
              <w:t>9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a5"/>
                <w:noProof/>
              </w:rPr>
              <w:t>Прилож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60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095073" w:rsidRDefault="00095073">
          <w:r>
            <w:rPr>
              <w:b/>
              <w:bCs/>
              <w:noProof/>
            </w:rPr>
            <w:fldChar w:fldCharType="end"/>
          </w:r>
        </w:p>
      </w:sdtContent>
    </w:sdt>
    <w:p w:rsidR="00095073" w:rsidRDefault="00095073" w:rsidP="00F8741A"/>
    <w:p w:rsidR="00095073" w:rsidRDefault="00095073" w:rsidP="00F8741A"/>
    <w:p w:rsidR="00095073" w:rsidRDefault="00095073" w:rsidP="00F8741A"/>
    <w:p w:rsidR="00095073" w:rsidRDefault="00095073" w:rsidP="00F8741A"/>
    <w:p w:rsidR="00095073" w:rsidRDefault="00095073" w:rsidP="00F8741A"/>
    <w:p w:rsidR="00BB59BB" w:rsidRDefault="00BB59BB" w:rsidP="00F8741A"/>
    <w:p w:rsidR="00F8741A" w:rsidRDefault="00F8741A" w:rsidP="003F6B77">
      <w:pPr>
        <w:pStyle w:val="1"/>
        <w:numPr>
          <w:ilvl w:val="0"/>
          <w:numId w:val="1"/>
        </w:numPr>
      </w:pPr>
      <w:bookmarkStart w:id="0" w:name="_Toc389503574"/>
      <w:r w:rsidRPr="00F8741A">
        <w:lastRenderedPageBreak/>
        <w:t>Формальная поставновка задачи</w:t>
      </w:r>
      <w:bookmarkEnd w:id="0"/>
    </w:p>
    <w:p w:rsidR="00095073" w:rsidRDefault="00095073" w:rsidP="00095073">
      <w:pPr>
        <w:tabs>
          <w:tab w:val="left" w:pos="2941"/>
        </w:tabs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5EAA2B" wp14:editId="02B2EFA5">
                <wp:simplePos x="0" y="0"/>
                <wp:positionH relativeFrom="column">
                  <wp:posOffset>5715000</wp:posOffset>
                </wp:positionH>
                <wp:positionV relativeFrom="paragraph">
                  <wp:posOffset>133350</wp:posOffset>
                </wp:positionV>
                <wp:extent cx="228600" cy="228600"/>
                <wp:effectExtent l="3810" t="0" r="0" b="3810"/>
                <wp:wrapNone/>
                <wp:docPr id="8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11CA" w:rsidRPr="00527F6A" w:rsidRDefault="001111CA" w:rsidP="00095073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5EAA2B"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left:0;text-align:left;margin-left:450pt;margin-top:10.5pt;width:18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kTUsgIAALk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" filled="f" stroked="f">
                <v:textbox>
                  <w:txbxContent>
                    <w:p w:rsidR="001111CA" w:rsidRPr="00527F6A" w:rsidRDefault="001111CA" w:rsidP="00095073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A02D03" wp14:editId="0CEB9C0B">
                <wp:simplePos x="0" y="0"/>
                <wp:positionH relativeFrom="column">
                  <wp:posOffset>431165</wp:posOffset>
                </wp:positionH>
                <wp:positionV relativeFrom="paragraph">
                  <wp:posOffset>191770</wp:posOffset>
                </wp:positionV>
                <wp:extent cx="43180" cy="43180"/>
                <wp:effectExtent l="6350" t="6985" r="7620" b="6985"/>
                <wp:wrapNone/>
                <wp:docPr id="7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80" cy="4318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8AB0C89" id="Oval 49" o:spid="_x0000_s1026" style="position:absolute;margin-left:33.95pt;margin-top:15.1pt;width:3.4pt;height: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" fillcolor="black"/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CE1535" wp14:editId="0E106979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626745" cy="342900"/>
                <wp:effectExtent l="0" t="0" r="0" b="0"/>
                <wp:wrapNone/>
                <wp:docPr id="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74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11CA" w:rsidRDefault="001111CA" w:rsidP="00095073">
                            <w:r>
                              <w:t>(0;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CE1535" id="Text Box 46" o:spid="_x0000_s1027" type="#_x0000_t202" style="position:absolute;left:0;text-align:left;margin-left:0;margin-top:1.5pt;width:4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wujuQIAAMA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" filled="f" stroked="f">
                <v:textbox>
                  <w:txbxContent>
                    <w:p w:rsidR="001111CA" w:rsidRDefault="001111CA" w:rsidP="00095073">
                      <w:r>
                        <w:t>(0;0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7"/>
      </w:tblGrid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6AB0AEB" wp14:editId="0ACEA98C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-1905</wp:posOffset>
                      </wp:positionV>
                      <wp:extent cx="571500" cy="0"/>
                      <wp:effectExtent l="13335" t="52705" r="15240" b="61595"/>
                      <wp:wrapNone/>
                      <wp:docPr id="5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7C0A16" id="Line 5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15pt,-.15pt" to="40.8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" strokeweight=".25pt">
                      <v:stroke endarrow="block"/>
                    </v:line>
                  </w:pict>
                </mc:Fallback>
              </mc:AlternateContent>
            </w: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54B20F9" wp14:editId="1E3CC46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233045</wp:posOffset>
                      </wp:positionV>
                      <wp:extent cx="0" cy="178435"/>
                      <wp:effectExtent l="55245" t="8255" r="59055" b="22860"/>
                      <wp:wrapNone/>
                      <wp:docPr id="4" name="Lin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84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580744" id="Line 6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5pt,18.35pt" to="-5.5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" strokeweight=".25pt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C468180" wp14:editId="57E2D12F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154305</wp:posOffset>
                      </wp:positionV>
                      <wp:extent cx="626745" cy="342900"/>
                      <wp:effectExtent l="3810" t="0" r="0" b="3810"/>
                      <wp:wrapNone/>
                      <wp:docPr id="3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674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111CA" w:rsidRDefault="001111CA" w:rsidP="00095073">
                                  <w:r>
                                    <w:t>(N;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M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468180" id="Text Box 51" o:spid="_x0000_s1028" type="#_x0000_t202" style="position:absolute;left:0;text-align:left;margin-left:22.85pt;margin-top:12.15pt;width:49.3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30qugIAAMA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" filled="f" stroked="f">
                      <v:textbox>
                        <w:txbxContent>
                          <w:p w:rsidR="001111CA" w:rsidRDefault="001111CA" w:rsidP="00095073">
                            <w:r>
                              <w:t>(N;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37FCF11" wp14:editId="49379498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225425</wp:posOffset>
                      </wp:positionV>
                      <wp:extent cx="43180" cy="43180"/>
                      <wp:effectExtent l="5715" t="10160" r="8255" b="13335"/>
                      <wp:wrapNone/>
                      <wp:docPr id="2" name="Oval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" cy="43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8339894" id="Oval 50" o:spid="_x0000_s1026" style="position:absolute;margin-left:20.75pt;margin-top:17.75pt;width:3.4pt;height:3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" fillcolor="black"/>
                  </w:pict>
                </mc:Fallback>
              </mc:AlternateContent>
            </w:r>
          </w:p>
        </w:tc>
      </w:tr>
    </w:tbl>
    <w:p w:rsidR="00095073" w:rsidRPr="005D46F4" w:rsidRDefault="00095073" w:rsidP="00095073">
      <w:pPr>
        <w:ind w:firstLine="540"/>
        <w:jc w:val="both"/>
        <w:rPr>
          <w:sz w:val="24"/>
          <w:szCs w:val="24"/>
        </w:rPr>
      </w:pPr>
      <w:r w:rsidRPr="005D46F4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4C67C1" wp14:editId="32353D77">
                <wp:simplePos x="0" y="0"/>
                <wp:positionH relativeFrom="column">
                  <wp:posOffset>217170</wp:posOffset>
                </wp:positionH>
                <wp:positionV relativeFrom="paragraph">
                  <wp:posOffset>45085</wp:posOffset>
                </wp:positionV>
                <wp:extent cx="228600" cy="342900"/>
                <wp:effectExtent l="1905" t="0" r="0" b="3810"/>
                <wp:wrapNone/>
                <wp:docPr id="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11CA" w:rsidRPr="00527F6A" w:rsidRDefault="001111CA" w:rsidP="00095073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4C67C1" id="Text Box 57" o:spid="_x0000_s1029" type="#_x0000_t202" style="position:absolute;left:0;text-align:left;margin-left:17.1pt;margin-top:3.55pt;width:18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Nns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" filled="f" stroked="f">
                <v:textbox>
                  <w:txbxContent>
                    <w:p w:rsidR="001111CA" w:rsidRPr="00527F6A" w:rsidRDefault="001111CA" w:rsidP="00095073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5073" w:rsidRPr="0007354F" w:rsidRDefault="00095073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:rsidR="0007354F" w:rsidRPr="0007354F" w:rsidRDefault="0007354F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sz w:val="24"/>
          <w:szCs w:val="24"/>
        </w:rPr>
        <w:t>Дано пространство, известны координаты его верхнего левого угла (0;0)  и нижнего правого (</w:t>
      </w:r>
      <w:r w:rsidRPr="0007354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7354F">
        <w:rPr>
          <w:rFonts w:ascii="Times New Roman" w:hAnsi="Times New Roman" w:cs="Times New Roman"/>
          <w:sz w:val="24"/>
          <w:szCs w:val="24"/>
        </w:rPr>
        <w:t>;</w:t>
      </w:r>
      <w:r w:rsidRPr="0007354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7354F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.5pt" o:ole="">
            <v:imagedata r:id="rId6" o:title=""/>
          </v:shape>
          <o:OLEObject Type="Embed" ProgID="Equation.DSMT4" ShapeID="_x0000_i1025" DrawAspect="Content" ObjectID="_1463262488" r:id="rId7"/>
        </w:object>
      </w:r>
      <w:r w:rsidRPr="0007354F">
        <w:rPr>
          <w:rFonts w:ascii="Times New Roman" w:hAnsi="Times New Roman" w:cs="Times New Roman"/>
          <w:sz w:val="24"/>
          <w:szCs w:val="24"/>
        </w:rPr>
        <w:t>- множество размещаемых элементов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6" type="#_x0000_t75" style="width:10.65pt;height:14.4pt" o:ole="">
            <v:imagedata r:id="rId8" o:title=""/>
          </v:shape>
          <o:OLEObject Type="Embed" ProgID="Equation.DSMT4" ShapeID="_x0000_i1026" DrawAspect="Content" ObjectID="_1463262489" r:id="rId9"/>
        </w:object>
      </w:r>
      <w:r w:rsidRPr="0007354F">
        <w:rPr>
          <w:rFonts w:ascii="Times New Roman" w:hAnsi="Times New Roman" w:cs="Times New Roman"/>
          <w:sz w:val="24"/>
          <w:szCs w:val="24"/>
        </w:rPr>
        <w:t>- множество периферийных элементов.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27" type="#_x0000_t75" style="width:59.5pt;height:18.15pt" o:ole="">
            <v:imagedata r:id="rId10" o:title=""/>
          </v:shape>
          <o:OLEObject Type="Embed" ProgID="Equation.DSMT4" ShapeID="_x0000_i1027" DrawAspect="Content" ObjectID="_1463262490" r:id="rId11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размер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07354F">
        <w:rPr>
          <w:rFonts w:ascii="Times New Roman" w:hAnsi="Times New Roman" w:cs="Times New Roman"/>
          <w:sz w:val="24"/>
          <w:szCs w:val="24"/>
        </w:rPr>
        <w:t>по оси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 y;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28" type="#_x0000_t75" style="width:61.35pt;height:18.15pt" o:ole="">
            <v:imagedata r:id="rId12" o:title=""/>
          </v:shape>
          <o:OLEObject Type="Embed" ProgID="Equation.DSMT4" ShapeID="_x0000_i1028" DrawAspect="Content" ObjectID="_1463262491" r:id="rId13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размер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07354F">
        <w:rPr>
          <w:rFonts w:ascii="Times New Roman" w:hAnsi="Times New Roman" w:cs="Times New Roman"/>
          <w:sz w:val="24"/>
          <w:szCs w:val="24"/>
        </w:rPr>
        <w:t>по оси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7354F">
        <w:rPr>
          <w:rFonts w:ascii="Times New Roman" w:hAnsi="Times New Roman" w:cs="Times New Roman"/>
          <w:i/>
          <w:sz w:val="24"/>
          <w:szCs w:val="24"/>
        </w:rPr>
        <w:t>;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029" type="#_x0000_t75" style="width:63.85pt;height:18.15pt" o:ole="">
            <v:imagedata r:id="rId14" o:title=""/>
          </v:shape>
          <o:OLEObject Type="Embed" ProgID="Equation.DSMT4" ShapeID="_x0000_i1029" DrawAspect="Content" ObjectID="_1463262492" r:id="rId15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030" type="#_x0000_t75" style="width:63.85pt;height:18.15pt" o:ole="">
            <v:imagedata r:id="rId16" o:title=""/>
          </v:shape>
          <o:OLEObject Type="Embed" ProgID="Equation.DSMT4" ShapeID="_x0000_i1030" DrawAspect="Content" ObjectID="_1463262493" r:id="rId17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1" type="#_x0000_t75" style="width:12.5pt;height:12.5pt" o:ole="">
            <v:imagedata r:id="rId18" o:title=""/>
          </v:shape>
          <o:OLEObject Type="Embed" ProgID="Equation.DSMT4" ShapeID="_x0000_i1031" DrawAspect="Content" ObjectID="_1463262494" r:id="rId19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множество цепей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32" type="#_x0000_t75" style="width:77pt;height:18.15pt" o:ole="">
            <v:imagedata r:id="rId20" o:title=""/>
          </v:shape>
          <o:OLEObject Type="Embed" ProgID="Equation.DSMT4" ShapeID="_x0000_i1032" DrawAspect="Content" ObjectID="_1463262495" r:id="rId21"/>
        </w:object>
      </w:r>
    </w:p>
    <w:p w:rsidR="00095073" w:rsidRPr="0007354F" w:rsidRDefault="00095073" w:rsidP="000735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Варьируемые параметры</w:t>
      </w:r>
      <w:r w:rsidRPr="0007354F">
        <w:rPr>
          <w:rFonts w:ascii="Times New Roman" w:hAnsi="Times New Roman" w:cs="Times New Roman"/>
          <w:sz w:val="24"/>
          <w:szCs w:val="24"/>
        </w:rPr>
        <w:t xml:space="preserve"> – координаты верхнего левого угла размещаемых элементов</w:t>
      </w: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3" type="#_x0000_t75" style="width:38.8pt;height:18.15pt" o:ole="">
            <v:imagedata r:id="rId22" o:title=""/>
          </v:shape>
          <o:OLEObject Type="Embed" ProgID="Equation.DSMT4" ShapeID="_x0000_i1033" DrawAspect="Content" ObjectID="_1463262496" r:id="rId23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>i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4" type="#_x0000_t75" style="width:38.8pt;height:18.15pt" o:ole="">
            <v:imagedata r:id="rId24" o:title=""/>
          </v:shape>
          <o:OLEObject Type="Embed" ProgID="Equation.DSMT4" ShapeID="_x0000_i1034" DrawAspect="Content" ObjectID="_1463262497" r:id="rId25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u w:val="single"/>
        </w:rPr>
        <w:t>i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FE0CCA" w:rsidRDefault="00FE0CCA" w:rsidP="00095073">
      <w:pPr>
        <w:ind w:firstLine="540"/>
        <w:rPr>
          <w:rFonts w:ascii="Times New Roman" w:hAnsi="Times New Roman" w:cs="Times New Roman"/>
          <w:sz w:val="24"/>
          <w:szCs w:val="24"/>
        </w:rPr>
      </w:pPr>
    </w:p>
    <w:p w:rsidR="0007354F" w:rsidRPr="0007354F" w:rsidRDefault="0007354F" w:rsidP="00095073">
      <w:pPr>
        <w:ind w:firstLine="540"/>
        <w:rPr>
          <w:rFonts w:ascii="Times New Roman" w:hAnsi="Times New Roman" w:cs="Times New Roman"/>
          <w:sz w:val="24"/>
          <w:szCs w:val="24"/>
        </w:rPr>
      </w:pPr>
    </w:p>
    <w:p w:rsidR="00095073" w:rsidRDefault="00095073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Ограничения:</w:t>
      </w:r>
    </w:p>
    <w:p w:rsidR="0007354F" w:rsidRPr="0007354F" w:rsidRDefault="0007354F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</w:t>
      </w:r>
      <w:r w:rsidRPr="0007354F">
        <w:rPr>
          <w:rFonts w:ascii="Times New Roman" w:hAnsi="Times New Roman" w:cs="Times New Roman"/>
          <w:sz w:val="24"/>
          <w:szCs w:val="24"/>
        </w:rPr>
        <w:t>лементы не выходят за пределы пространств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035" type="#_x0000_t75" style="width:105.2pt;height:18.15pt" o:ole="">
            <v:imagedata r:id="rId26" o:title=""/>
          </v:shape>
          <o:OLEObject Type="Embed" ProgID="Equation.DSMT4" ShapeID="_x0000_i1035" DrawAspect="Content" ObjectID="_1463262498" r:id="rId27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 - </w:t>
      </w:r>
    </w:p>
    <w:p w:rsidR="00095073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36" type="#_x0000_t75" style="width:105.2pt;height:18.15pt" o:ole="">
            <v:imagedata r:id="rId28" o:title=""/>
          </v:shape>
          <o:OLEObject Type="Embed" ProgID="Equation.DSMT4" ShapeID="_x0000_i1036" DrawAspect="Content" ObjectID="_1463262499" r:id="rId29"/>
        </w:object>
      </w:r>
    </w:p>
    <w:p w:rsidR="0007354F" w:rsidRPr="0007354F" w:rsidRDefault="0007354F" w:rsidP="000735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</w:t>
      </w:r>
      <w:r w:rsidRPr="0007354F">
        <w:rPr>
          <w:rFonts w:ascii="Times New Roman" w:hAnsi="Times New Roman" w:cs="Times New Roman"/>
          <w:sz w:val="24"/>
          <w:szCs w:val="24"/>
        </w:rPr>
        <w:t>лементы не пересекаю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95073" w:rsidRPr="0007354F" w:rsidRDefault="00095073" w:rsidP="0007354F">
      <w:pPr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37" type="#_x0000_t75" style="width:63.85pt;height:18.15pt" o:ole="">
            <v:imagedata r:id="rId30" o:title=""/>
          </v:shape>
          <o:OLEObject Type="Embed" ProgID="Equation.DSMT4" ShapeID="_x0000_i1037" DrawAspect="Content" ObjectID="_1463262500" r:id="rId31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7354F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38" type="#_x0000_t75" style="width:42.55pt;height:18.15pt" o:ole="">
            <v:imagedata r:id="rId32" o:title=""/>
          </v:shape>
          <o:OLEObject Type="Embed" ProgID="Equation.DSMT4" ShapeID="_x0000_i1038" DrawAspect="Content" ObjectID="_1463262501" r:id="rId33"/>
        </w:objec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39" type="#_x0000_t75" style="width:89.55pt;height:18.15pt" o:ole="">
            <v:imagedata r:id="rId34" o:title=""/>
          </v:shape>
          <o:OLEObject Type="Embed" ProgID="Equation.DSMT4" ShapeID="_x0000_i1039" DrawAspect="Content" ObjectID="_1463262502" r:id="rId35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или</w:t>
      </w:r>
      <w:proofErr w:type="gramEnd"/>
      <w:r w:rsidRPr="0007354F">
        <w:rPr>
          <w:rFonts w:ascii="Times New Roman" w:hAnsi="Times New Roman" w:cs="Times New Roman"/>
          <w:sz w:val="24"/>
          <w:szCs w:val="24"/>
        </w:rPr>
        <w:t xml:space="preserve">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40" type="#_x0000_t75" style="width:87.05pt;height:18.15pt" o:ole="">
            <v:imagedata r:id="rId36" o:title=""/>
          </v:shape>
          <o:OLEObject Type="Embed" ProgID="Equation.DSMT4" ShapeID="_x0000_i1040" DrawAspect="Content" ObjectID="_1463262503" r:id="rId37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1" type="#_x0000_t75" style="width:41.95pt;height:15.65pt" o:ole="">
            <v:imagedata r:id="rId38" o:title=""/>
          </v:shape>
          <o:OLEObject Type="Embed" ProgID="Equation.DSMT4" ShapeID="_x0000_i1041" DrawAspect="Content" ObjectID="_1463262504" r:id="rId39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</w:t>
      </w:r>
    </w:p>
    <w:p w:rsidR="00095073" w:rsidRPr="0007354F" w:rsidRDefault="00095073" w:rsidP="0007354F">
      <w:pPr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42" type="#_x0000_t75" style="width:62pt;height:18.15pt" o:ole="">
            <v:imagedata r:id="rId40" o:title=""/>
          </v:shape>
          <o:OLEObject Type="Embed" ProgID="Equation.DSMT4" ShapeID="_x0000_i1042" DrawAspect="Content" ObjectID="_1463262505" r:id="rId41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7354F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3" type="#_x0000_t75" style="width:45.1pt;height:18.15pt" o:ole="">
            <v:imagedata r:id="rId42" o:title=""/>
          </v:shape>
          <o:OLEObject Type="Embed" ProgID="Equation.DSMT4" ShapeID="_x0000_i1043" DrawAspect="Content" ObjectID="_1463262506" r:id="rId43"/>
        </w:objec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44" type="#_x0000_t75" style="width:89.55pt;height:18.15pt" o:ole="">
            <v:imagedata r:id="rId44" o:title=""/>
          </v:shape>
          <o:OLEObject Type="Embed" ProgID="Equation.DSMT4" ShapeID="_x0000_i1044" DrawAspect="Content" ObjectID="_1463262507" r:id="rId45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или</w:t>
      </w:r>
      <w:proofErr w:type="gramEnd"/>
      <w:r w:rsidRPr="0007354F">
        <w:rPr>
          <w:rFonts w:ascii="Times New Roman" w:hAnsi="Times New Roman" w:cs="Times New Roman"/>
          <w:sz w:val="24"/>
          <w:szCs w:val="24"/>
        </w:rPr>
        <w:t xml:space="preserve">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45" type="#_x0000_t75" style="width:87.05pt;height:18.15pt" o:ole="">
            <v:imagedata r:id="rId46" o:title=""/>
          </v:shape>
          <o:OLEObject Type="Embed" ProgID="Equation.DSMT4" ShapeID="_x0000_i1045" DrawAspect="Content" ObjectID="_1463262508" r:id="rId47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6" type="#_x0000_t75" style="width:41.95pt;height:15.65pt" o:ole="">
            <v:imagedata r:id="rId38" o:title=""/>
          </v:shape>
          <o:OLEObject Type="Embed" ProgID="Equation.DSMT4" ShapeID="_x0000_i1046" DrawAspect="Content" ObjectID="_1463262509" r:id="rId48"/>
        </w:object>
      </w:r>
    </w:p>
    <w:p w:rsidR="00095073" w:rsidRPr="0007354F" w:rsidRDefault="00095073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Критерий:</w:t>
      </w: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5073" w:rsidRPr="0007354F" w:rsidRDefault="001111CA" w:rsidP="0007354F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∈K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→min</m:t>
              </m:r>
            </m:e>
          </m:func>
        </m:oMath>
      </m:oMathPara>
    </w:p>
    <w:p w:rsidR="00095073" w:rsidRDefault="00095073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5D46F4" w:rsidRDefault="005D46F4" w:rsidP="00095073"/>
    <w:p w:rsidR="005D46F4" w:rsidRDefault="005D46F4" w:rsidP="00095073"/>
    <w:p w:rsidR="005D46F4" w:rsidRDefault="005D46F4" w:rsidP="00095073"/>
    <w:p w:rsidR="006E6EFB" w:rsidRDefault="006E6EFB" w:rsidP="00095073"/>
    <w:p w:rsidR="006E6EFB" w:rsidRPr="00095073" w:rsidRDefault="006E6EFB" w:rsidP="00095073"/>
    <w:p w:rsidR="00F8741A" w:rsidRDefault="00F8741A" w:rsidP="003F6B77">
      <w:pPr>
        <w:pStyle w:val="1"/>
        <w:numPr>
          <w:ilvl w:val="0"/>
          <w:numId w:val="1"/>
        </w:numPr>
      </w:pPr>
      <w:bookmarkStart w:id="1" w:name="_Toc389503575"/>
      <w:r w:rsidRPr="00F8741A">
        <w:t>Примеры постановочных задач</w:t>
      </w:r>
      <w:bookmarkEnd w:id="1"/>
    </w:p>
    <w:p w:rsidR="00AE5AFA" w:rsidRDefault="00AE5AFA" w:rsidP="00AE5AFA"/>
    <w:p w:rsidR="00AE5AFA" w:rsidRDefault="00AE32F2" w:rsidP="00AE5AFA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Исходыне данные</w:t>
      </w:r>
      <w:r w:rsidR="00AE5AFA" w:rsidRPr="00AE32F2">
        <w:rPr>
          <w:rFonts w:ascii="Times New Roman" w:hAnsi="Times New Roman" w:cs="Times New Roman"/>
          <w:b/>
          <w:sz w:val="24"/>
          <w:szCs w:val="24"/>
        </w:rPr>
        <w:t>:</w:t>
      </w:r>
    </w:p>
    <w:p w:rsidR="00AE32F2" w:rsidRPr="00AE32F2" w:rsidRDefault="00AE32F2" w:rsidP="00AE5AFA">
      <w:pPr>
        <w:rPr>
          <w:rFonts w:ascii="Times New Roman" w:hAnsi="Times New Roman" w:cs="Times New Roman"/>
          <w:b/>
          <w:sz w:val="24"/>
          <w:szCs w:val="24"/>
        </w:rPr>
      </w:pPr>
    </w:p>
    <w:p w:rsidR="00AE5AFA" w:rsidRPr="00AE32F2" w:rsidRDefault="00AE5AFA" w:rsidP="00AE5AFA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32F2">
        <w:rPr>
          <w:rFonts w:ascii="Times New Roman" w:hAnsi="Times New Roman" w:cs="Times New Roman"/>
          <w:sz w:val="24"/>
          <w:szCs w:val="24"/>
        </w:rPr>
        <w:t>Монтажное пространство</w:t>
      </w:r>
      <w:r w:rsidR="00B4581B" w:rsidRPr="00AE32F2">
        <w:rPr>
          <w:rFonts w:ascii="Times New Roman" w:hAnsi="Times New Roman" w:cs="Times New Roman"/>
          <w:sz w:val="24"/>
          <w:szCs w:val="24"/>
        </w:rPr>
        <w:t xml:space="preserve"> 9х9</w:t>
      </w:r>
    </w:p>
    <w:p w:rsidR="00AE5AFA" w:rsidRPr="00AE32F2" w:rsidRDefault="007D5E05" w:rsidP="009D2DC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ичество компонентов 8</w:t>
      </w:r>
    </w:p>
    <w:p w:rsidR="00AE32F2" w:rsidRPr="007D5E05" w:rsidRDefault="007D5E05" w:rsidP="009D2DC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D5E05">
        <w:rPr>
          <w:rFonts w:ascii="Times New Roman" w:hAnsi="Times New Roman" w:cs="Times New Roman"/>
          <w:sz w:val="24"/>
          <w:szCs w:val="24"/>
        </w:rPr>
        <w:t>Количество цепей 3</w:t>
      </w:r>
    </w:p>
    <w:p w:rsidR="007D5E05" w:rsidRPr="00AE32F2" w:rsidRDefault="007D5E05" w:rsidP="00AE32F2">
      <w:pPr>
        <w:pStyle w:val="a3"/>
        <w:ind w:left="1260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Ind w:w="900" w:type="dxa"/>
        <w:tblLook w:val="04A0" w:firstRow="1" w:lastRow="0" w:firstColumn="1" w:lastColumn="0" w:noHBand="0" w:noVBand="1"/>
      </w:tblPr>
      <w:tblGrid>
        <w:gridCol w:w="1647"/>
        <w:gridCol w:w="1984"/>
        <w:gridCol w:w="1843"/>
      </w:tblGrid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№ Элемента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Ширина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Высота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4581B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4581B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B4581B" w:rsidRPr="00AE32F2" w:rsidRDefault="00B4581B" w:rsidP="00B4581B">
      <w:pPr>
        <w:ind w:left="900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Ind w:w="900" w:type="dxa"/>
        <w:tblLayout w:type="fixed"/>
        <w:tblLook w:val="04A0" w:firstRow="1" w:lastRow="0" w:firstColumn="1" w:lastColumn="0" w:noHBand="0" w:noVBand="1"/>
      </w:tblPr>
      <w:tblGrid>
        <w:gridCol w:w="1647"/>
        <w:gridCol w:w="1984"/>
        <w:gridCol w:w="1843"/>
      </w:tblGrid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№ Цепи</w:t>
            </w:r>
          </w:p>
        </w:tc>
        <w:tc>
          <w:tcPr>
            <w:tcW w:w="1984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цепи</w:t>
            </w:r>
          </w:p>
        </w:tc>
        <w:tc>
          <w:tcPr>
            <w:tcW w:w="1843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Цвет цепи</w:t>
            </w:r>
          </w:p>
        </w:tc>
      </w:tr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1,4,7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розовый</w:t>
            </w:r>
          </w:p>
        </w:tc>
      </w:tr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зеленый</w:t>
            </w:r>
          </w:p>
        </w:tc>
      </w:tr>
      <w:tr w:rsidR="00B4581B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6,8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фиолетовый</w:t>
            </w:r>
          </w:p>
        </w:tc>
      </w:tr>
    </w:tbl>
    <w:p w:rsidR="00AE32F2" w:rsidRDefault="00AE32F2" w:rsidP="00AE32F2">
      <w:pPr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B4581B" w:rsidP="00B4581B">
      <w:pPr>
        <w:jc w:val="center"/>
      </w:pPr>
      <w:r>
        <w:rPr>
          <w:noProof/>
          <w:lang w:eastAsia="ru-RU"/>
        </w:rPr>
        <w:drawing>
          <wp:inline distT="0" distB="0" distL="0" distR="0" wp14:anchorId="606C95EF" wp14:editId="40C0E36A">
            <wp:extent cx="5934075" cy="2409825"/>
            <wp:effectExtent l="0" t="0" r="9525" b="9525"/>
            <wp:docPr id="40" name="Picture 40" descr="C:\Users\Ася\Desktop\исходн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Ася\Desktop\исходн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01"/>
                    <a:stretch/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Pr="00AE32F2" w:rsidRDefault="00AE32F2" w:rsidP="00B4581B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</w:p>
    <w:p w:rsidR="00AE32F2" w:rsidRPr="00AE32F2" w:rsidRDefault="00AE32F2" w:rsidP="00AE32F2">
      <w:pPr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Оптимальное решение:</w:t>
      </w:r>
    </w:p>
    <w:p w:rsidR="00AE32F2" w:rsidRPr="00AE32F2" w:rsidRDefault="00B4581B" w:rsidP="00B4581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7F16AA74" wp14:editId="239632BB">
            <wp:extent cx="5561330" cy="2438400"/>
            <wp:effectExtent l="0" t="0" r="1270" b="0"/>
            <wp:docPr id="41" name="Picture 41" descr="C:\Users\Ася\Desktop\оптимальн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Ася\Desktop\оптимальн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23"/>
                    <a:stretch/>
                  </pic:blipFill>
                  <pic:spPr bwMode="auto">
                    <a:xfrm>
                      <a:off x="0" y="0"/>
                      <a:ext cx="5564788" cy="2439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Допустимое решение:</w:t>
      </w:r>
    </w:p>
    <w:p w:rsidR="00AE32F2" w:rsidRPr="00AE32F2" w:rsidRDefault="00B4581B" w:rsidP="00AE32F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629275" cy="2421582"/>
            <wp:effectExtent l="0" t="0" r="0" b="0"/>
            <wp:docPr id="42" name="Picture 42" descr="C:\Users\Ася\Desktop\допустим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Ася\Desktop\допустим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71" b="7887"/>
                    <a:stretch/>
                  </pic:blipFill>
                  <pic:spPr bwMode="auto">
                    <a:xfrm>
                      <a:off x="0" y="0"/>
                      <a:ext cx="5647521" cy="242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Недопустимое решение:</w:t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</w:p>
    <w:p w:rsidR="00F61D7E" w:rsidRPr="00AE32F2" w:rsidRDefault="00B4581B" w:rsidP="00AE32F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629275" cy="2773977"/>
            <wp:effectExtent l="0" t="0" r="0" b="7620"/>
            <wp:docPr id="43" name="Picture 43" descr="C:\Users\Ася\Desktop\недопустим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Ася\Desktop\недопустим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35" b="2967"/>
                    <a:stretch/>
                  </pic:blipFill>
                  <pic:spPr bwMode="auto">
                    <a:xfrm>
                      <a:off x="0" y="0"/>
                      <a:ext cx="5645672" cy="2782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741A" w:rsidRPr="00F8741A" w:rsidRDefault="00F8741A" w:rsidP="003F6B77">
      <w:pPr>
        <w:pStyle w:val="1"/>
        <w:numPr>
          <w:ilvl w:val="0"/>
          <w:numId w:val="1"/>
        </w:numPr>
      </w:pPr>
      <w:bookmarkStart w:id="2" w:name="_Toc389503576"/>
      <w:r w:rsidRPr="00F8741A">
        <w:t>Схемы решения задач</w:t>
      </w:r>
      <w:bookmarkEnd w:id="2"/>
    </w:p>
    <w:p w:rsidR="00F8741A" w:rsidRPr="005D46F4" w:rsidRDefault="005D46F4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3" w:name="_Toc389503577"/>
      <w:r w:rsidR="00F8741A" w:rsidRPr="005D46F4">
        <w:rPr>
          <w:sz w:val="28"/>
          <w:szCs w:val="28"/>
        </w:rPr>
        <w:t>Конструктивные стратегии испольнения решения</w:t>
      </w:r>
      <w:bookmarkEnd w:id="3"/>
    </w:p>
    <w:p w:rsidR="006E6EFB" w:rsidRPr="005D46F4" w:rsidRDefault="006E6EFB" w:rsidP="003F6B77">
      <w:pPr>
        <w:pStyle w:val="1"/>
        <w:numPr>
          <w:ilvl w:val="2"/>
          <w:numId w:val="1"/>
        </w:numPr>
        <w:rPr>
          <w:sz w:val="28"/>
          <w:szCs w:val="28"/>
        </w:rPr>
      </w:pPr>
      <w:bookmarkStart w:id="4" w:name="_Toc389503578"/>
      <w:r w:rsidRPr="005D46F4">
        <w:rPr>
          <w:sz w:val="28"/>
          <w:szCs w:val="28"/>
        </w:rPr>
        <w:t>Стратегия минимизации пересечений</w:t>
      </w:r>
      <w:bookmarkEnd w:id="4"/>
    </w:p>
    <w:p w:rsidR="005D46F4" w:rsidRPr="005D46F4" w:rsidRDefault="005D46F4" w:rsidP="005D46F4"/>
    <w:p w:rsidR="006E6EFB" w:rsidRPr="005D46F4" w:rsidRDefault="006E6EFB" w:rsidP="005D46F4">
      <w:pPr>
        <w:rPr>
          <w:rStyle w:val="a8"/>
          <w:rFonts w:ascii="Times New Roman" w:hAnsi="Times New Roman" w:cs="Times New Roman"/>
          <w:sz w:val="24"/>
          <w:szCs w:val="24"/>
        </w:rPr>
      </w:pPr>
      <w:r w:rsidRPr="005D46F4">
        <w:rPr>
          <w:rStyle w:val="a8"/>
          <w:rFonts w:ascii="Times New Roman" w:hAnsi="Times New Roman" w:cs="Times New Roman"/>
          <w:sz w:val="24"/>
          <w:szCs w:val="24"/>
        </w:rPr>
        <w:t>Общая идея стратегии</w:t>
      </w:r>
    </w:p>
    <w:p w:rsidR="006E6EFB" w:rsidRPr="002B02F5" w:rsidRDefault="006E6EFB" w:rsidP="006E6EF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тём построения сетки, проходящей через посадочные места, монтажное пространство разбивается на непересекающиеся области (регионы), которые представляют собой единичные квадраты, левые верхние углы которых совпадают с посадочными местами. Для каждой области рассчитывается коэффициент заполненности, который вычисляется как количество попадающих в неё компонент. Затем рассматривается множество элементов попадающих в регион с максимальным коэффициентом. Данное множество может содержать как ещё неразмещенные (незафиксированные), так и размещенные (зафиксированные) элементы.  Если область не содержит последних, то один из элементов фиксируется. Незафиксированные компоненты последовательно размещаются и фиксируются  вне рассматриваемой области, таким образом, чтобы их новые координаты были как можно ближе к исходным. При этом не допускаются пересечения с зафиксированными элементами. Процесс повторяется до тех пор, пока не будут размещены все элементы схемы.</w:t>
      </w:r>
    </w:p>
    <w:p w:rsidR="006E6EFB" w:rsidRPr="006471D2" w:rsidRDefault="006E6EFB" w:rsidP="006E6EFB">
      <w:pPr>
        <w:rPr>
          <w:rFonts w:ascii="Times New Roman" w:hAnsi="Times New Roman" w:cs="Times New Roman"/>
          <w:b/>
          <w:sz w:val="24"/>
          <w:szCs w:val="24"/>
        </w:rPr>
      </w:pPr>
      <w:r w:rsidRPr="006471D2">
        <w:rPr>
          <w:rFonts w:ascii="Times New Roman" w:hAnsi="Times New Roman" w:cs="Times New Roman"/>
          <w:b/>
          <w:sz w:val="24"/>
          <w:szCs w:val="24"/>
        </w:rPr>
        <w:t>Алгоритм работы стратегии</w:t>
      </w:r>
    </w:p>
    <w:p w:rsidR="006E6EFB" w:rsidRPr="008E5E40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алгоритма</w:t>
      </w:r>
      <w:r w:rsidRPr="008E5E40">
        <w:rPr>
          <w:rFonts w:ascii="Times New Roman" w:hAnsi="Times New Roman" w:cs="Times New Roman"/>
          <w:sz w:val="24"/>
          <w:szCs w:val="24"/>
        </w:rPr>
        <w:t>:</w:t>
      </w:r>
    </w:p>
    <w:p w:rsidR="006E6EFB" w:rsidRPr="008E5E40" w:rsidRDefault="006E6EFB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стратегия поиска посадочных мест элементов с учётом зафиксированных элементов</w:t>
      </w:r>
    </w:p>
    <w:p w:rsidR="006E6EFB" w:rsidRPr="002B02F5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ения</w:t>
      </w:r>
      <w:r w:rsidRPr="005E296E">
        <w:rPr>
          <w:rFonts w:ascii="Times New Roman" w:hAnsi="Times New Roman" w:cs="Times New Roman"/>
          <w:sz w:val="24"/>
          <w:szCs w:val="24"/>
        </w:rPr>
        <w:t>:</w:t>
      </w:r>
    </w:p>
    <w:p w:rsidR="006E6EFB" w:rsidRPr="00F9106D" w:rsidRDefault="006E6EFB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-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номера элементов схемы</w:t>
      </w:r>
    </w:p>
    <w:p w:rsidR="006E6EFB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омера регионов, на которые разбивается пространство</w:t>
      </w:r>
    </w:p>
    <w:p w:rsidR="006E6EFB" w:rsidRPr="002B02F5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коэффициент заполненности региона с номером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F9106D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если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элемент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номерм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зафиксирован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иначе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</w:p>
    <w:p w:rsidR="006E6EFB" w:rsidRPr="00F9106D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j)-</m:t>
        </m:r>
      </m:oMath>
      <w:r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{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элемен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с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номером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попадае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в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область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} 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86609F" w:rsidRDefault="001111C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</m:t>
                </m:r>
              </m:e>
            </m:d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6E6EFB"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: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элемен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с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номером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попадае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в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область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j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и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=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6E6EFB"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2B02F5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множество рассмотренных областей</w:t>
      </w:r>
    </w:p>
    <w:p w:rsidR="006E6EFB" w:rsidRPr="002B02F5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E32F2">
        <w:rPr>
          <w:rFonts w:ascii="Times New Roman" w:eastAsiaTheme="minorEastAsia" w:hAnsi="Times New Roman" w:cs="Times New Roman"/>
          <w:b/>
          <w:sz w:val="24"/>
          <w:szCs w:val="24"/>
        </w:rPr>
        <w:t>Алгоритм</w:t>
      </w:r>
      <w:r w:rsidRPr="002B02F5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6E6EFB" w:rsidRPr="0086609F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Разбить пространство на области</w:t>
      </w:r>
      <w:r w:rsidRPr="00614C3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614C37" w:rsidRDefault="006E6EFB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</m:t>
        </m:r>
      </m:oMath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sym w:font="Symbol" w:char="F0C6"/>
      </w:r>
    </w:p>
    <w:p w:rsidR="006E6EFB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4C37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|S|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M</m:t>
        </m:r>
      </m:oMath>
      <w:r w:rsidRPr="00CD31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D31F1">
        <w:rPr>
          <w:rFonts w:ascii="Times New Roman" w:eastAsiaTheme="minorEastAsia" w:hAnsi="Times New Roman" w:cs="Times New Roman"/>
          <w:sz w:val="24"/>
          <w:szCs w:val="24"/>
        </w:rPr>
        <w:t>ВЫХОД</w:t>
      </w:r>
    </w:p>
    <w:p w:rsidR="006E6EFB" w:rsidRPr="00614C37" w:rsidRDefault="006E6EFB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аче </w:t>
      </w:r>
      <w:r w:rsidRPr="00614C37">
        <w:rPr>
          <w:rFonts w:ascii="Times New Roman" w:hAnsi="Times New Roman" w:cs="Times New Roman"/>
          <w:sz w:val="24"/>
          <w:szCs w:val="24"/>
        </w:rPr>
        <w:t xml:space="preserve">перейти на шаг 3 </w:t>
      </w:r>
    </w:p>
    <w:p w:rsidR="006E6EFB" w:rsidRPr="00D25F6D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Для каждой  обла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 w:rsidRPr="00D25F6D">
        <w:rPr>
          <w:rFonts w:ascii="Times New Roman" w:hAnsi="Times New Roman" w:cs="Times New Roman"/>
          <w:sz w:val="24"/>
          <w:szCs w:val="24"/>
        </w:rPr>
        <w:t xml:space="preserve">посчитать </w:t>
      </w:r>
      <w:r>
        <w:rPr>
          <w:rFonts w:ascii="Times New Roman" w:hAnsi="Times New Roman" w:cs="Times New Roman"/>
          <w:sz w:val="24"/>
          <w:szCs w:val="24"/>
        </w:rPr>
        <w:t xml:space="preserve">коэффициент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6E6EFB" w:rsidRPr="00CD31F1" w:rsidRDefault="006E6EFB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Если есть хотя бы одна область</w:t>
      </w:r>
      <w:r>
        <w:rPr>
          <w:rFonts w:ascii="Times New Roman" w:hAnsi="Times New Roman" w:cs="Times New Roman"/>
          <w:sz w:val="24"/>
          <w:szCs w:val="24"/>
        </w:rPr>
        <w:t xml:space="preserve">, для которой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&gt;1</m:t>
        </m:r>
      </m:oMath>
      <w:r>
        <w:rPr>
          <w:rFonts w:ascii="Times New Roman" w:hAnsi="Times New Roman" w:cs="Times New Roman"/>
          <w:sz w:val="24"/>
          <w:szCs w:val="24"/>
        </w:rPr>
        <w:t>, перейти на шаг 4</w:t>
      </w:r>
    </w:p>
    <w:p w:rsidR="006E6EFB" w:rsidRPr="00D25F6D" w:rsidRDefault="006E6EFB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наче - ВЫХОД</w:t>
      </w:r>
    </w:p>
    <w:p w:rsidR="006E6EFB" w:rsidRPr="00D25F6D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Выбрать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ласть</w:t>
      </w:r>
      <w:r w:rsidRPr="00CD31F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j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максимальным  значение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6E6EFB" w:rsidRPr="00C14ADC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 (j)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6"/>
      </w:r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 xml:space="preserve"> , выбрать из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самый большой по площади элемент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)=1</m:t>
        </m:r>
      </m:oMath>
    </w:p>
    <w:p w:rsidR="006E6EFB" w:rsidRPr="00C14ADC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Для каждого элемента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E"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>повторить следующие шаги:</w:t>
      </w:r>
    </w:p>
    <w:p w:rsidR="006E6EFB" w:rsidRPr="00D25F6D" w:rsidRDefault="006E6EFB" w:rsidP="00FF030C">
      <w:pPr>
        <w:pStyle w:val="a3"/>
        <w:numPr>
          <w:ilvl w:val="1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спользуя алгоритм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 найти допустимые позиции для элемента</w:t>
      </w:r>
      <w:r w:rsidRPr="008E5E40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</w:p>
    <w:p w:rsidR="006E6EFB" w:rsidRPr="00D25F6D" w:rsidRDefault="006E6EFB" w:rsidP="00FF030C">
      <w:pPr>
        <w:pStyle w:val="a3"/>
        <w:numPr>
          <w:ilvl w:val="1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 xml:space="preserve">Среди позиций выбрать ту, при размещении в которой, текущий элемент будет иметь максимально близкое расположение к </w:t>
      </w:r>
      <w:r>
        <w:rPr>
          <w:rFonts w:ascii="Times New Roman" w:hAnsi="Times New Roman" w:cs="Times New Roman"/>
          <w:sz w:val="24"/>
          <w:szCs w:val="24"/>
        </w:rPr>
        <w:t>своим исходным координатам</w:t>
      </w:r>
    </w:p>
    <w:p w:rsidR="006E6EFB" w:rsidRPr="00D25F6D" w:rsidRDefault="006E6EFB" w:rsidP="00FF030C">
      <w:pPr>
        <w:pStyle w:val="a3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5E40">
        <w:rPr>
          <w:rFonts w:ascii="Times New Roman" w:hAnsi="Times New Roman" w:cs="Times New Roman"/>
          <w:sz w:val="24"/>
          <w:szCs w:val="24"/>
        </w:rPr>
        <w:t xml:space="preserve">Поместить </w:t>
      </w:r>
      <m:oMath>
        <m:r>
          <w:rPr>
            <w:rFonts w:ascii="Cambria Math" w:hAnsi="Cambria Math" w:cs="Times New Roman"/>
            <w:sz w:val="24"/>
            <w:szCs w:val="24"/>
          </w:rPr>
          <m:t>с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 в выбранную позицию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E5E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)=1</m:t>
        </m:r>
      </m:oMath>
    </w:p>
    <w:p w:rsidR="006E6EFB" w:rsidRPr="0086609F" w:rsidRDefault="006E6EFB" w:rsidP="00FF030C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ба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</m:oMath>
      <w:r w:rsidRPr="0086609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</w:p>
    <w:p w:rsidR="006E6EFB" w:rsidRPr="006163B4" w:rsidRDefault="006E6EFB" w:rsidP="00FF030C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ерейти на шаг 2</w:t>
      </w:r>
    </w:p>
    <w:p w:rsidR="006E6EFB" w:rsidRPr="002B02F5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Pr="00FF030C" w:rsidRDefault="00F67CD1" w:rsidP="006E6EFB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B59BB"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 wp14:anchorId="69D4BAF9" wp14:editId="2115D46D">
            <wp:simplePos x="0" y="0"/>
            <wp:positionH relativeFrom="column">
              <wp:posOffset>3672840</wp:posOffset>
            </wp:positionH>
            <wp:positionV relativeFrom="paragraph">
              <wp:posOffset>212725</wp:posOffset>
            </wp:positionV>
            <wp:extent cx="2162175" cy="2143125"/>
            <wp:effectExtent l="19050" t="0" r="9525" b="0"/>
            <wp:wrapThrough wrapText="bothSides">
              <wp:wrapPolygon edited="0">
                <wp:start x="-190" y="0"/>
                <wp:lineTo x="-190" y="21504"/>
                <wp:lineTo x="21695" y="21504"/>
                <wp:lineTo x="21695" y="0"/>
                <wp:lineTo x="-190" y="0"/>
              </wp:wrapPolygon>
            </wp:wrapThrough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6EFB" w:rsidRPr="00BB59BB">
        <w:rPr>
          <w:b/>
          <w:sz w:val="28"/>
          <w:szCs w:val="28"/>
        </w:rPr>
        <w:t>Пример работы стратегии</w:t>
      </w:r>
    </w:p>
    <w:p w:rsidR="006E6EFB" w:rsidRPr="00307611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ые данные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6E6EFB" w:rsidRPr="00307611" w:rsidRDefault="006E6EFB" w:rsidP="003F6B77">
      <w:pPr>
        <w:pStyle w:val="a3"/>
        <w:numPr>
          <w:ilvl w:val="0"/>
          <w:numId w:val="10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07611">
        <w:rPr>
          <w:rFonts w:ascii="Times New Roman" w:eastAsiaTheme="minorEastAsia" w:hAnsi="Times New Roman" w:cs="Times New Roman"/>
          <w:sz w:val="24"/>
          <w:szCs w:val="24"/>
        </w:rPr>
        <w:t>Количество элементов</w:t>
      </w:r>
      <w:r w:rsidR="00AE32F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07611">
        <w:rPr>
          <w:rFonts w:ascii="Times New Roman" w:eastAsiaTheme="minorEastAsia" w:hAnsi="Times New Roman" w:cs="Times New Roman"/>
          <w:sz w:val="24"/>
          <w:szCs w:val="24"/>
        </w:rPr>
        <w:t>5</w:t>
      </w:r>
    </w:p>
    <w:p w:rsidR="006E6EFB" w:rsidRPr="00307611" w:rsidRDefault="006E6EFB" w:rsidP="003F6B77">
      <w:pPr>
        <w:pStyle w:val="a3"/>
        <w:numPr>
          <w:ilvl w:val="0"/>
          <w:numId w:val="9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07611">
        <w:rPr>
          <w:rFonts w:ascii="Times New Roman" w:eastAsiaTheme="minorEastAsia" w:hAnsi="Times New Roman" w:cs="Times New Roman"/>
          <w:sz w:val="24"/>
          <w:szCs w:val="24"/>
        </w:rPr>
        <w:t>Габариты элемент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88"/>
        <w:gridCol w:w="863"/>
        <w:gridCol w:w="1070"/>
      </w:tblGrid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№ Элемента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лина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ирина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</w:tbl>
    <w:p w:rsidR="006E6EFB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6E6EFB" w:rsidP="005A0D4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 wp14:anchorId="2262554C" wp14:editId="316EFF94">
            <wp:simplePos x="0" y="0"/>
            <wp:positionH relativeFrom="column">
              <wp:posOffset>3691255</wp:posOffset>
            </wp:positionH>
            <wp:positionV relativeFrom="paragraph">
              <wp:posOffset>5080</wp:posOffset>
            </wp:positionV>
            <wp:extent cx="2143125" cy="2133600"/>
            <wp:effectExtent l="0" t="0" r="9525" b="0"/>
            <wp:wrapThrough wrapText="bothSides">
              <wp:wrapPolygon edited="0">
                <wp:start x="0" y="0"/>
                <wp:lineTo x="0" y="21407"/>
                <wp:lineTo x="21504" y="21407"/>
                <wp:lineTo x="21504" y="0"/>
                <wp:lineTo x="0" y="0"/>
              </wp:wrapPolygon>
            </wp:wrapThrough>
            <wp:docPr id="19" name="Рисунок 1" descr="C:\Users\Юлия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Юлия\Desktop\1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Шаг 1 (Выбор элементов для размещения)</w:t>
      </w:r>
    </w:p>
    <w:p w:rsidR="006E6EFB" w:rsidRPr="004A4111" w:rsidRDefault="006E6EFB" w:rsidP="003F6B77">
      <w:pPr>
        <w:pStyle w:val="a3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Рассчитываем коэффициенты заполненности областей.</w:t>
      </w:r>
    </w:p>
    <w:p w:rsidR="006E6EFB" w:rsidRPr="004A4111" w:rsidRDefault="006E6EFB" w:rsidP="003F6B77">
      <w:pPr>
        <w:pStyle w:val="a3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Находим область с максимальным значением коэффициента</w:t>
      </w:r>
    </w:p>
    <w:p w:rsidR="006E6EFB" w:rsidRDefault="006E6EFB" w:rsidP="003F6B77">
      <w:pPr>
        <w:pStyle w:val="a3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Область не содержит зафиксированных элементов, следовательно, фиксируем самый большой по площади элемент – 1-ый.</w:t>
      </w:r>
    </w:p>
    <w:p w:rsidR="006E6EFB" w:rsidRDefault="006E6EFB" w:rsidP="003F6B77">
      <w:pPr>
        <w:pStyle w:val="a3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Необходимо разместить 2-ой и 3-ий элементы</w:t>
      </w: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0528" behindDoc="1" locked="0" layoutInCell="1" allowOverlap="1" wp14:anchorId="68A6D528" wp14:editId="634C45F5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218690" cy="2210435"/>
            <wp:effectExtent l="0" t="0" r="0" b="0"/>
            <wp:wrapTight wrapText="bothSides">
              <wp:wrapPolygon edited="0">
                <wp:start x="0" y="0"/>
                <wp:lineTo x="0" y="21408"/>
                <wp:lineTo x="21328" y="21408"/>
                <wp:lineTo x="21328" y="0"/>
                <wp:lineTo x="0" y="0"/>
              </wp:wrapPolygon>
            </wp:wrapTight>
            <wp:docPr id="20" name="Рисунок 2" descr="C:\Users\Юлия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Юлия\Desktop\2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>Шаг 2 (Размещение 2-го элемента)</w:t>
      </w:r>
    </w:p>
    <w:p w:rsidR="005A0D45" w:rsidRPr="005A0D45" w:rsidRDefault="005A0D45" w:rsidP="005A0D45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Находим первые 16 позиции для размещения 2-го прямоугольника  с учетом того, что зафиксирован 1-ый элемент</w:t>
      </w:r>
    </w:p>
    <w:p w:rsidR="005A0D45" w:rsidRPr="005A0D45" w:rsidRDefault="005A0D45" w:rsidP="005A0D45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Выбираем лучшую позицию. </w:t>
      </w:r>
    </w:p>
    <w:p w:rsidR="005A0D45" w:rsidRPr="005A0D45" w:rsidRDefault="005A0D45" w:rsidP="005A0D45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Фиксируем 2-ой элемент</w:t>
      </w: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jc w:val="both"/>
        <w:rPr>
          <w:rFonts w:ascii="Times New Roman" w:hAnsi="Times New Roman" w:cs="Times New Roman"/>
          <w:sz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1552" behindDoc="1" locked="0" layoutInCell="1" allowOverlap="1" wp14:anchorId="3E7DA8D8" wp14:editId="75C342C7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218690" cy="2237740"/>
            <wp:effectExtent l="0" t="0" r="0" b="0"/>
            <wp:wrapTight wrapText="bothSides">
              <wp:wrapPolygon edited="0">
                <wp:start x="0" y="0"/>
                <wp:lineTo x="0" y="21330"/>
                <wp:lineTo x="21328" y="21330"/>
                <wp:lineTo x="21328" y="0"/>
                <wp:lineTo x="0" y="0"/>
              </wp:wrapPolygon>
            </wp:wrapTight>
            <wp:docPr id="21" name="Рисунок 3" descr="C:\Users\Юлия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Юлия\Desktop\3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23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</w:rPr>
        <w:t>Шаг 3 (Размещение 3-го элемента)</w:t>
      </w:r>
    </w:p>
    <w:p w:rsidR="005A0D45" w:rsidRPr="005A0D45" w:rsidRDefault="005A0D45" w:rsidP="005A0D4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Находим первые 16 позиции для размещения 3-го элемента</w:t>
      </w:r>
    </w:p>
    <w:p w:rsidR="005A0D45" w:rsidRPr="005A0D45" w:rsidRDefault="005A0D45" w:rsidP="005A0D4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Выбираем лучшую позицию</w:t>
      </w:r>
    </w:p>
    <w:p w:rsidR="005A0D45" w:rsidRPr="005A0D45" w:rsidRDefault="005A0D45" w:rsidP="005A0D45">
      <w:pPr>
        <w:pStyle w:val="a3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Фиксируем синий 3-ий элемент</w:t>
      </w: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2576" behindDoc="1" locked="0" layoutInCell="1" allowOverlap="1" wp14:anchorId="31D0371B" wp14:editId="1BDEDD34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256790" cy="2258695"/>
            <wp:effectExtent l="0" t="0" r="0" b="8255"/>
            <wp:wrapTight wrapText="bothSides">
              <wp:wrapPolygon edited="0">
                <wp:start x="0" y="0"/>
                <wp:lineTo x="0" y="21497"/>
                <wp:lineTo x="21333" y="21497"/>
                <wp:lineTo x="21333" y="0"/>
                <wp:lineTo x="0" y="0"/>
              </wp:wrapPolygon>
            </wp:wrapTight>
            <wp:docPr id="22" name="Рисунок 6" descr="C:\Users\Юлия\Desktop\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Юлия\Desktop\44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790" cy="225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 xml:space="preserve">Шаг 4 (Выбор элементов для размещения) </w:t>
      </w:r>
    </w:p>
    <w:p w:rsidR="005A0D45" w:rsidRPr="005A0D45" w:rsidRDefault="005A0D45" w:rsidP="005A0D45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Помечаем область как рассмотренную </w:t>
      </w:r>
    </w:p>
    <w:p w:rsidR="005A0D45" w:rsidRPr="005A0D45" w:rsidRDefault="005A0D45" w:rsidP="005A0D45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Пересчитываем коэффициенты заполненности областей </w:t>
      </w:r>
    </w:p>
    <w:p w:rsidR="005A0D45" w:rsidRPr="005A0D45" w:rsidRDefault="005A0D45" w:rsidP="005A0D45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Выбираем область с максимальным значением. </w:t>
      </w:r>
    </w:p>
    <w:p w:rsidR="005A0D45" w:rsidRPr="005A0D45" w:rsidRDefault="005A0D45" w:rsidP="005A0D45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Внутри области уже зафиксированный элемент – 3ий.</w:t>
      </w:r>
    </w:p>
    <w:p w:rsidR="005A0D45" w:rsidRPr="005A0D45" w:rsidRDefault="005A0D45" w:rsidP="005A0D45">
      <w:pPr>
        <w:pStyle w:val="a3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Необходимо разместить 4-ый элемент</w:t>
      </w: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3600" behindDoc="1" locked="0" layoutInCell="1" allowOverlap="1" wp14:anchorId="02481B42" wp14:editId="234A6FE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7425" cy="2240915"/>
            <wp:effectExtent l="0" t="0" r="9525" b="6985"/>
            <wp:wrapTight wrapText="bothSides">
              <wp:wrapPolygon edited="0">
                <wp:start x="0" y="0"/>
                <wp:lineTo x="0" y="21484"/>
                <wp:lineTo x="21509" y="21484"/>
                <wp:lineTo x="21509" y="0"/>
                <wp:lineTo x="0" y="0"/>
              </wp:wrapPolygon>
            </wp:wrapTight>
            <wp:docPr id="23" name="Рисунок 5" descr="C:\Users\Юлия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Юлия\Desktop\4.jp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40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>Шаг 5 (Размещение 4-го элемента)</w:t>
      </w:r>
    </w:p>
    <w:p w:rsidR="005A0D45" w:rsidRPr="005A0D45" w:rsidRDefault="005A0D45" w:rsidP="005A0D45">
      <w:pPr>
        <w:pStyle w:val="a3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Находим первые 16 позиции для размещения 4-го элемента </w:t>
      </w:r>
    </w:p>
    <w:p w:rsidR="005A0D45" w:rsidRPr="005A0D45" w:rsidRDefault="005A0D45" w:rsidP="005A0D45">
      <w:pPr>
        <w:pStyle w:val="a3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Выбираем лучшую позицию. Фиксируем 4-ый элемент</w:t>
      </w: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4A4111" w:rsidRDefault="005A0D45" w:rsidP="005A0D45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Default="005A0D45" w:rsidP="00FF030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4624" behindDoc="1" locked="0" layoutInCell="1" allowOverlap="1" wp14:anchorId="5C9223A7" wp14:editId="6D6E97CE">
            <wp:simplePos x="0" y="0"/>
            <wp:positionH relativeFrom="margin">
              <wp:align>right</wp:align>
            </wp:positionH>
            <wp:positionV relativeFrom="paragraph">
              <wp:posOffset>50800</wp:posOffset>
            </wp:positionV>
            <wp:extent cx="2286000" cy="2294890"/>
            <wp:effectExtent l="0" t="0" r="0" b="0"/>
            <wp:wrapTight wrapText="bothSides">
              <wp:wrapPolygon edited="0">
                <wp:start x="0" y="0"/>
                <wp:lineTo x="0" y="21337"/>
                <wp:lineTo x="21420" y="21337"/>
                <wp:lineTo x="21420" y="0"/>
                <wp:lineTo x="0" y="0"/>
              </wp:wrapPolygon>
            </wp:wrapTight>
            <wp:docPr id="24" name="Рисунок 7" descr="C:\Users\Юлия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Юлия\Desktop\5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94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EFB">
        <w:rPr>
          <w:rFonts w:ascii="Times New Roman" w:hAnsi="Times New Roman" w:cs="Times New Roman"/>
          <w:noProof/>
          <w:sz w:val="24"/>
          <w:szCs w:val="24"/>
        </w:rPr>
        <w:t xml:space="preserve">Шаг 6 </w:t>
      </w:r>
      <w:r w:rsidR="006E6EFB">
        <w:rPr>
          <w:rFonts w:ascii="Times New Roman" w:eastAsiaTheme="minorEastAsia" w:hAnsi="Times New Roman" w:cs="Times New Roman"/>
          <w:sz w:val="24"/>
          <w:szCs w:val="24"/>
        </w:rPr>
        <w:t>(Выбор элементов для размещения)</w:t>
      </w:r>
    </w:p>
    <w:p w:rsidR="005A0D45" w:rsidRPr="00570C1D" w:rsidRDefault="005A0D45" w:rsidP="00FF030C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6E6EFB" w:rsidRPr="00EB776E" w:rsidRDefault="006E6EFB" w:rsidP="00FF030C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B776E">
        <w:rPr>
          <w:rFonts w:ascii="Times New Roman" w:hAnsi="Times New Roman" w:cs="Times New Roman"/>
          <w:noProof/>
          <w:sz w:val="24"/>
          <w:szCs w:val="24"/>
        </w:rPr>
        <w:t>Помечаем область как рассмотренн</w:t>
      </w:r>
      <w:r>
        <w:rPr>
          <w:rFonts w:ascii="Times New Roman" w:hAnsi="Times New Roman" w:cs="Times New Roman"/>
          <w:noProof/>
          <w:sz w:val="24"/>
          <w:szCs w:val="24"/>
        </w:rPr>
        <w:t>у</w:t>
      </w:r>
      <w:r w:rsidRPr="00EB776E">
        <w:rPr>
          <w:rFonts w:ascii="Times New Roman" w:hAnsi="Times New Roman" w:cs="Times New Roman"/>
          <w:noProof/>
          <w:sz w:val="24"/>
          <w:szCs w:val="24"/>
        </w:rPr>
        <w:t xml:space="preserve">ю </w:t>
      </w:r>
    </w:p>
    <w:p w:rsidR="006E6EFB" w:rsidRPr="00EB776E" w:rsidRDefault="006E6EFB" w:rsidP="00FF030C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B776E">
        <w:rPr>
          <w:rFonts w:ascii="Times New Roman" w:hAnsi="Times New Roman" w:cs="Times New Roman"/>
          <w:noProof/>
          <w:sz w:val="24"/>
          <w:szCs w:val="24"/>
        </w:rPr>
        <w:t xml:space="preserve">Пересчитываем коэффициенты заполненности областей </w:t>
      </w:r>
    </w:p>
    <w:p w:rsidR="006E6EFB" w:rsidRPr="00A148E6" w:rsidRDefault="006E6EFB" w:rsidP="00FF030C">
      <w:pPr>
        <w:pStyle w:val="a3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48E6">
        <w:rPr>
          <w:rFonts w:ascii="Times New Roman" w:hAnsi="Times New Roman" w:cs="Times New Roman"/>
          <w:noProof/>
          <w:sz w:val="24"/>
          <w:szCs w:val="24"/>
        </w:rPr>
        <w:t>Нет ни одной области с коэффициентом большим единицы</w:t>
      </w:r>
    </w:p>
    <w:p w:rsidR="006E6EFB" w:rsidRPr="00A148E6" w:rsidRDefault="006E6EFB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A148E6">
        <w:rPr>
          <w:rFonts w:ascii="Times New Roman" w:hAnsi="Times New Roman" w:cs="Times New Roman"/>
          <w:noProof/>
          <w:sz w:val="24"/>
          <w:szCs w:val="24"/>
        </w:rPr>
        <w:t>ВЫХОД</w:t>
      </w:r>
    </w:p>
    <w:p w:rsidR="006E6EFB" w:rsidRPr="00513DEA" w:rsidRDefault="006E6EFB" w:rsidP="006E6EFB">
      <w:pPr>
        <w:rPr>
          <w:rFonts w:ascii="Times New Roman" w:hAnsi="Times New Roman" w:cs="Times New Roman"/>
          <w:sz w:val="24"/>
          <w:szCs w:val="24"/>
        </w:rPr>
      </w:pPr>
    </w:p>
    <w:p w:rsidR="006E6EFB" w:rsidRPr="00513DEA" w:rsidRDefault="006E6EFB" w:rsidP="006E6EFB">
      <w:pPr>
        <w:rPr>
          <w:rFonts w:ascii="Times New Roman" w:hAnsi="Times New Roman" w:cs="Times New Roman"/>
          <w:sz w:val="24"/>
          <w:szCs w:val="24"/>
        </w:rPr>
      </w:pPr>
    </w:p>
    <w:p w:rsidR="006E6EFB" w:rsidRDefault="006E6EFB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Pr="005D46F4" w:rsidRDefault="0014707A" w:rsidP="003F6B77">
      <w:pPr>
        <w:pStyle w:val="1"/>
        <w:numPr>
          <w:ilvl w:val="2"/>
          <w:numId w:val="1"/>
        </w:numPr>
        <w:rPr>
          <w:sz w:val="28"/>
          <w:szCs w:val="28"/>
        </w:rPr>
      </w:pPr>
      <w:bookmarkStart w:id="5" w:name="_Toc389503579"/>
      <w:r w:rsidRPr="005D46F4">
        <w:rPr>
          <w:sz w:val="28"/>
          <w:szCs w:val="28"/>
        </w:rPr>
        <w:t>Стратегия размещения компонентов интегральной цепи по критериям.</w:t>
      </w:r>
      <w:bookmarkEnd w:id="5"/>
    </w:p>
    <w:p w:rsidR="0014707A" w:rsidRPr="0014707A" w:rsidRDefault="0014707A" w:rsidP="0014707A"/>
    <w:p w:rsidR="0014707A" w:rsidRPr="005D46F4" w:rsidRDefault="0014707A" w:rsidP="005D46F4">
      <w:pPr>
        <w:rPr>
          <w:rStyle w:val="a8"/>
          <w:rFonts w:ascii="Times New Roman" w:hAnsi="Times New Roman" w:cs="Times New Roman"/>
          <w:sz w:val="24"/>
          <w:szCs w:val="24"/>
        </w:rPr>
      </w:pPr>
      <w:r w:rsidRPr="005D46F4">
        <w:rPr>
          <w:rStyle w:val="a8"/>
          <w:rFonts w:ascii="Times New Roman" w:hAnsi="Times New Roman" w:cs="Times New Roman"/>
          <w:sz w:val="24"/>
          <w:szCs w:val="24"/>
        </w:rPr>
        <w:t>Общая идея стратегии</w:t>
      </w:r>
    </w:p>
    <w:p w:rsidR="0014707A" w:rsidRDefault="0014707A" w:rsidP="0014707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вым шагом стратегии является построение сетки, которая представляет собой монтажное пространство. Это пространство разбивается на единичные квадраты (ячейки), которые не пересекаются между собой, у которых левые верхние углы совпадают с посадочными местами. Для каждой ячейки рассчитывается коэффициент заполненности, который равен количеству попадающих в нее компонент. Затем ищется максимальное значение среди всех коэффициентов. Среди множества компонентов, которые попяли в данную ячейку, могут быть размещенные(зафиксированные) и неразмещенные( незафиксированные)  элементы.  Если среди них, есть незафиксированные элементы, то выбирается компонент с максимальной площадью. Иначе продолжается поиск максимального коэффециента. После того, как был выбрали «лучший» элемент, выбирается наилучшая позиция в сетке. Рассматривается каждая позиция, для нее рассчитывается значения по трем критериям. Первый критерий, рассчитывает процент пересечения «лучшего» компонента с другими элементами. Второй, подсчитывает длину цепей, в который входит данный компонент по манхетовской метрике. Последний критерий, рассчитывает длину удаления от начальной позиции элемента. Каждая позиция сравнивается с предыдущей и выбирается наилучшая, путем минимизации значений критериев. Процесс повторяется , пока не разместятся все компоненты либо не будет коэффициентов , значение которых не будет превышать единицу. Если остались незафиксированные компоненты и при этом значение коэфициентов не превышает единицу, то они размещаются аналогичным путем. </w:t>
      </w:r>
    </w:p>
    <w:p w:rsidR="006921DD" w:rsidRDefault="006921DD" w:rsidP="0014707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4707A" w:rsidRPr="00FF030C" w:rsidRDefault="0014707A" w:rsidP="0014707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FF030C">
        <w:rPr>
          <w:rFonts w:ascii="Times New Roman" w:hAnsi="Times New Roman" w:cs="Times New Roman"/>
          <w:b/>
          <w:sz w:val="24"/>
          <w:szCs w:val="24"/>
        </w:rPr>
        <w:t>Алгоритм работы стратегии</w:t>
      </w:r>
    </w:p>
    <w:p w:rsidR="0014707A" w:rsidRPr="008E5E40" w:rsidRDefault="0014707A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алгоритма</w:t>
      </w:r>
      <w:r w:rsidRPr="008E5E40">
        <w:rPr>
          <w:rFonts w:ascii="Times New Roman" w:hAnsi="Times New Roman" w:cs="Times New Roman"/>
          <w:sz w:val="24"/>
          <w:szCs w:val="24"/>
        </w:rPr>
        <w:t>:</w:t>
      </w:r>
    </w:p>
    <w:p w:rsidR="0014707A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 xml:space="preserve">стратегия сравнения двух позици по критериям. </w:t>
      </w:r>
    </w:p>
    <w:p w:rsidR="0014707A" w:rsidRPr="002B02F5" w:rsidRDefault="0014707A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ения</w:t>
      </w:r>
      <w:r w:rsidRPr="005E296E">
        <w:rPr>
          <w:rFonts w:ascii="Times New Roman" w:hAnsi="Times New Roman" w:cs="Times New Roman"/>
          <w:sz w:val="24"/>
          <w:szCs w:val="24"/>
        </w:rPr>
        <w:t>:</w:t>
      </w:r>
    </w:p>
    <w:p w:rsidR="0014707A" w:rsidRPr="00F9106D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-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номера элементов схемы</w:t>
      </w:r>
    </w:p>
    <w:p w:rsidR="0014707A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омера регионов, на которые разбивается пространство</w:t>
      </w:r>
    </w:p>
    <w:p w:rsidR="0014707A" w:rsidRPr="002B02F5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коэффициент заполненности региона с номером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F9106D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если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элемент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номерм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зафиксирован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иначе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</w:p>
    <w:p w:rsidR="0014707A" w:rsidRPr="00F9106D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j)-</m:t>
        </m:r>
      </m:oMath>
      <w:r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{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элемен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с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номером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попадае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в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область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} 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14707A" w:rsidRDefault="001111C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</m:t>
                </m:r>
              </m:e>
            </m:d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14707A"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: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элемен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с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номером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попадае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в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область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j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и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=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14707A"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1C1B41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D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– критерии размещения элемента.</w:t>
      </w:r>
    </w:p>
    <w:p w:rsidR="0014707A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множество рассмотренных областей</w:t>
      </w:r>
    </w:p>
    <w:p w:rsidR="006921DD" w:rsidRDefault="006921DD" w:rsidP="00FF030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4707A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14707A" w:rsidRPr="001C1B41" w:rsidRDefault="0014707A" w:rsidP="00FF030C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Разбить пространство на сетку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</w:p>
    <w:p w:rsidR="0014707A" w:rsidRDefault="0014707A" w:rsidP="00FF030C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</m:t>
        </m:r>
      </m:oMath>
      <w:r w:rsidRPr="001C1B41">
        <w:rPr>
          <w:rFonts w:ascii="Times New Roman" w:eastAsiaTheme="minorEastAsia" w:hAnsi="Times New Roman" w:cs="Times New Roman"/>
          <w:sz w:val="24"/>
          <w:szCs w:val="24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sym w:font="Symbol" w:char="F0C6"/>
      </w:r>
    </w:p>
    <w:p w:rsidR="0014707A" w:rsidRPr="001C1B41" w:rsidRDefault="0014707A" w:rsidP="00FF030C">
      <w:pPr>
        <w:pStyle w:val="a3"/>
        <w:numPr>
          <w:ilvl w:val="0"/>
          <w:numId w:val="1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|S|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M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- 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>ВЫХОД</w:t>
      </w:r>
    </w:p>
    <w:p w:rsidR="0014707A" w:rsidRDefault="0014707A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аче </w:t>
      </w:r>
      <w:r w:rsidRPr="00614C37">
        <w:rPr>
          <w:rFonts w:ascii="Times New Roman" w:hAnsi="Times New Roman" w:cs="Times New Roman"/>
          <w:sz w:val="24"/>
          <w:szCs w:val="24"/>
        </w:rPr>
        <w:t xml:space="preserve">перейти на шаг 3 </w:t>
      </w:r>
    </w:p>
    <w:p w:rsidR="0014707A" w:rsidRPr="001C1B41" w:rsidRDefault="0014707A" w:rsidP="00FF030C">
      <w:pPr>
        <w:pStyle w:val="a3"/>
        <w:numPr>
          <w:ilvl w:val="0"/>
          <w:numId w:val="12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каждой област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 w:rsidRPr="00D25F6D">
        <w:rPr>
          <w:rFonts w:ascii="Times New Roman" w:hAnsi="Times New Roman" w:cs="Times New Roman"/>
          <w:sz w:val="24"/>
          <w:szCs w:val="24"/>
        </w:rPr>
        <w:t xml:space="preserve">посчитать </w:t>
      </w:r>
      <w:r>
        <w:rPr>
          <w:rFonts w:ascii="Times New Roman" w:hAnsi="Times New Roman" w:cs="Times New Roman"/>
          <w:sz w:val="24"/>
          <w:szCs w:val="24"/>
        </w:rPr>
        <w:t xml:space="preserve">коэффициент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</m:d>
      </m:oMath>
    </w:p>
    <w:p w:rsidR="0014707A" w:rsidRPr="00CD31F1" w:rsidRDefault="0014707A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Если есть хотя бы одна область</w:t>
      </w:r>
      <w:r>
        <w:rPr>
          <w:rFonts w:ascii="Times New Roman" w:hAnsi="Times New Roman" w:cs="Times New Roman"/>
          <w:sz w:val="24"/>
          <w:szCs w:val="24"/>
        </w:rPr>
        <w:t xml:space="preserve">, для которой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&gt;1</m:t>
        </m:r>
      </m:oMath>
      <w:r>
        <w:rPr>
          <w:rFonts w:ascii="Times New Roman" w:hAnsi="Times New Roman" w:cs="Times New Roman"/>
          <w:sz w:val="24"/>
          <w:szCs w:val="24"/>
        </w:rPr>
        <w:t>, перейти на шаг 4</w:t>
      </w:r>
    </w:p>
    <w:p w:rsidR="0014707A" w:rsidRPr="00D25F6D" w:rsidRDefault="0014707A" w:rsidP="00FF030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наче - ВЫХОД</w:t>
      </w:r>
    </w:p>
    <w:p w:rsidR="0014707A" w:rsidRPr="001C1B41" w:rsidRDefault="0014707A" w:rsidP="00FF030C">
      <w:pPr>
        <w:pStyle w:val="a3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Выбрать область </w:t>
      </w:r>
      <m:oMath>
        <m:r>
          <w:rPr>
            <w:rFonts w:ascii="Cambria Math" w:hAnsi="Cambria Math" w:cs="Times New Roman"/>
            <w:sz w:val="24"/>
            <w:szCs w:val="24"/>
          </w:rPr>
          <m:t>j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</w:t>
      </w:r>
      <w: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с максимальным  значение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14707A" w:rsidRPr="00C14ADC" w:rsidRDefault="0014707A" w:rsidP="00FF030C">
      <w:pPr>
        <w:pStyle w:val="a3"/>
        <w:numPr>
          <w:ilvl w:val="0"/>
          <w:numId w:val="1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 (j)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6"/>
      </w:r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 xml:space="preserve"> , выбрать из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самый большой по площади элемент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</w:p>
    <w:p w:rsidR="0014707A" w:rsidRDefault="0014707A" w:rsidP="00FF030C">
      <w:pPr>
        <w:pStyle w:val="a3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Для элемента с выбрать наилучшую позицию:</w:t>
      </w:r>
    </w:p>
    <w:p w:rsidR="0014707A" w:rsidRDefault="0014707A" w:rsidP="00FF030C">
      <w:pPr>
        <w:pStyle w:val="a3"/>
        <w:numPr>
          <w:ilvl w:val="1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пользовать каждый критерий, для подсчета значений.</w:t>
      </w:r>
    </w:p>
    <w:p w:rsidR="0014707A" w:rsidRDefault="0014707A" w:rsidP="00FF030C">
      <w:pPr>
        <w:pStyle w:val="a3"/>
        <w:numPr>
          <w:ilvl w:val="1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 стратегии А выбрать наилучшую позицию.</w:t>
      </w:r>
    </w:p>
    <w:p w:rsidR="0014707A" w:rsidRDefault="0014707A" w:rsidP="009D2DC6">
      <w:pPr>
        <w:pStyle w:val="a3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921DD">
        <w:rPr>
          <w:rFonts w:ascii="Times New Roman" w:hAnsi="Times New Roman" w:cs="Times New Roman"/>
          <w:sz w:val="24"/>
          <w:szCs w:val="24"/>
        </w:rPr>
        <w:t xml:space="preserve">Поместить </w:t>
      </w:r>
      <m:oMath>
        <m:r>
          <w:rPr>
            <w:rFonts w:ascii="Cambria Math" w:hAnsi="Cambria Math" w:cs="Times New Roman"/>
            <w:sz w:val="24"/>
            <w:szCs w:val="24"/>
          </w:rPr>
          <m:t>с</m:t>
        </m:r>
      </m:oMath>
      <w:r w:rsidRPr="006921DD">
        <w:rPr>
          <w:rFonts w:ascii="Times New Roman" w:hAnsi="Times New Roman" w:cs="Times New Roman"/>
          <w:sz w:val="24"/>
          <w:szCs w:val="24"/>
        </w:rPr>
        <w:t xml:space="preserve"> в выбранную позицию,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</m:t>
        </m:r>
      </m:oMath>
      <w:r w:rsidR="006921DD" w:rsidRPr="006921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21DD">
        <w:rPr>
          <w:rFonts w:ascii="Times New Roman" w:hAnsi="Times New Roman" w:cs="Times New Roman"/>
          <w:sz w:val="24"/>
          <w:szCs w:val="24"/>
        </w:rPr>
        <w:t xml:space="preserve">Доба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</m:oMath>
      <w:r w:rsidRPr="006921DD">
        <w:rPr>
          <w:rFonts w:ascii="Times New Roman" w:hAnsi="Times New Roman" w:cs="Times New Roman"/>
          <w:sz w:val="24"/>
          <w:szCs w:val="24"/>
        </w:rPr>
        <w:t xml:space="preserve"> 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="006921DD" w:rsidRPr="006921DD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6921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21DD">
        <w:rPr>
          <w:rFonts w:ascii="Times New Roman" w:eastAsiaTheme="minorEastAsia" w:hAnsi="Times New Roman" w:cs="Times New Roman"/>
          <w:sz w:val="24"/>
          <w:szCs w:val="24"/>
        </w:rPr>
        <w:t>Перейти на шаг 2</w:t>
      </w:r>
    </w:p>
    <w:p w:rsidR="007D5E05" w:rsidRPr="007D5E05" w:rsidRDefault="007D5E05" w:rsidP="007D5E05">
      <w:p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Pr="00FF030C" w:rsidRDefault="0014707A" w:rsidP="0014707A">
      <w:pPr>
        <w:spacing w:after="200" w:line="276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F030C">
        <w:rPr>
          <w:rFonts w:ascii="Times New Roman" w:eastAsiaTheme="minorEastAsia" w:hAnsi="Times New Roman" w:cs="Times New Roman"/>
          <w:b/>
          <w:sz w:val="24"/>
          <w:szCs w:val="24"/>
        </w:rPr>
        <w:t>Пример работы стратегии</w:t>
      </w:r>
    </w:p>
    <w:p w:rsidR="0014707A" w:rsidRDefault="0014707A" w:rsidP="0014707A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ые данные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14707A" w:rsidRDefault="0014707A" w:rsidP="003F6B77">
      <w:pPr>
        <w:pStyle w:val="a3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67CB2">
        <w:rPr>
          <w:rFonts w:ascii="Times New Roman" w:eastAsiaTheme="minorEastAsia" w:hAnsi="Times New Roman" w:cs="Times New Roman"/>
          <w:sz w:val="24"/>
          <w:szCs w:val="24"/>
        </w:rPr>
        <w:t xml:space="preserve">Количество элементов </w:t>
      </w:r>
      <w:r>
        <w:rPr>
          <w:rFonts w:ascii="Times New Roman" w:eastAsiaTheme="minorEastAsia" w:hAnsi="Times New Roman" w:cs="Times New Roman"/>
          <w:sz w:val="24"/>
          <w:szCs w:val="24"/>
        </w:rPr>
        <w:t>( цвет элемента соответствует цвету цепи)</w:t>
      </w:r>
    </w:p>
    <w:p w:rsidR="0014707A" w:rsidRPr="00C67CB2" w:rsidRDefault="0014707A" w:rsidP="003F6B77">
      <w:pPr>
        <w:pStyle w:val="a3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Количество цепей  </w:t>
      </w:r>
    </w:p>
    <w:p w:rsidR="0014707A" w:rsidRDefault="006921DD" w:rsidP="003F6B77">
      <w:pPr>
        <w:pStyle w:val="a3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8960" behindDoc="1" locked="0" layoutInCell="1" allowOverlap="1" wp14:anchorId="1198A87B" wp14:editId="288430D4">
            <wp:simplePos x="0" y="0"/>
            <wp:positionH relativeFrom="margin">
              <wp:align>right</wp:align>
            </wp:positionH>
            <wp:positionV relativeFrom="paragraph">
              <wp:posOffset>213360</wp:posOffset>
            </wp:positionV>
            <wp:extent cx="2502535" cy="2409825"/>
            <wp:effectExtent l="0" t="0" r="0" b="9525"/>
            <wp:wrapTight wrapText="bothSides">
              <wp:wrapPolygon edited="0">
                <wp:start x="0" y="0"/>
                <wp:lineTo x="0" y="21515"/>
                <wp:lineTo x="21375" y="21515"/>
                <wp:lineTo x="21375" y="0"/>
                <wp:lineTo x="0" y="0"/>
              </wp:wrapPolygon>
            </wp:wrapTight>
            <wp:docPr id="31" name="Picture 31" descr="C:\Users\Ася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Ася\Desktop\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707A" w:rsidRPr="00C67CB2">
        <w:rPr>
          <w:rFonts w:ascii="Times New Roman" w:eastAsiaTheme="minorEastAsia" w:hAnsi="Times New Roman" w:cs="Times New Roman"/>
          <w:sz w:val="24"/>
          <w:szCs w:val="24"/>
        </w:rPr>
        <w:t>Габариты элемент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5"/>
        <w:gridCol w:w="1275"/>
        <w:gridCol w:w="1418"/>
      </w:tblGrid>
      <w:tr w:rsidR="007D5E05" w:rsidTr="007D5E05">
        <w:tc>
          <w:tcPr>
            <w:tcW w:w="155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№ Элемента</w:t>
            </w:r>
          </w:p>
        </w:tc>
        <w:tc>
          <w:tcPr>
            <w:tcW w:w="127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Длина</w:t>
            </w:r>
          </w:p>
        </w:tc>
        <w:tc>
          <w:tcPr>
            <w:tcW w:w="1418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Ширина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5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6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5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7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4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8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</w:tbl>
    <w:p w:rsidR="007D5E05" w:rsidRPr="007D5E05" w:rsidRDefault="007D5E05" w:rsidP="007D5E05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418"/>
      </w:tblGrid>
      <w:tr w:rsidR="007D5E05" w:rsidTr="007D5E05">
        <w:tc>
          <w:tcPr>
            <w:tcW w:w="155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№ Цепи</w:t>
            </w:r>
          </w:p>
        </w:tc>
        <w:tc>
          <w:tcPr>
            <w:tcW w:w="127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Элементы цепи</w:t>
            </w:r>
          </w:p>
        </w:tc>
        <w:tc>
          <w:tcPr>
            <w:tcW w:w="1418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Цвет цепи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1,4,6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фиолетовый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,5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зеленый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,7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голубой</w:t>
            </w:r>
          </w:p>
        </w:tc>
      </w:tr>
    </w:tbl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F87056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2816" behindDoc="1" locked="0" layoutInCell="1" allowOverlap="1" wp14:anchorId="5C945719" wp14:editId="41DE4741">
            <wp:simplePos x="0" y="0"/>
            <wp:positionH relativeFrom="margin">
              <wp:posOffset>3729990</wp:posOffset>
            </wp:positionH>
            <wp:positionV relativeFrom="paragraph">
              <wp:posOffset>3810</wp:posOffset>
            </wp:positionV>
            <wp:extent cx="2409825" cy="2390775"/>
            <wp:effectExtent l="0" t="0" r="9525" b="9525"/>
            <wp:wrapTight wrapText="bothSides">
              <wp:wrapPolygon edited="0">
                <wp:start x="0" y="0"/>
                <wp:lineTo x="0" y="21514"/>
                <wp:lineTo x="21515" y="21514"/>
                <wp:lineTo x="21515" y="0"/>
                <wp:lineTo x="0" y="0"/>
              </wp:wrapPolygon>
            </wp:wrapTight>
            <wp:docPr id="11" name="Picture 11" descr="C:\Users\Ася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Ася\Desktop\2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7526">
        <w:rPr>
          <w:rFonts w:ascii="Times New Roman" w:hAnsi="Times New Roman" w:cs="Times New Roman"/>
          <w:sz w:val="24"/>
          <w:szCs w:val="24"/>
        </w:rPr>
        <w:t xml:space="preserve">Шаг 1 ( </w:t>
      </w:r>
      <w:r w:rsidR="00965544">
        <w:rPr>
          <w:rFonts w:ascii="Times New Roman" w:hAnsi="Times New Roman" w:cs="Times New Roman"/>
          <w:sz w:val="24"/>
          <w:szCs w:val="24"/>
        </w:rPr>
        <w:t>Размещение 1ого элемента.</w:t>
      </w:r>
      <w:r w:rsidR="00EB7526">
        <w:rPr>
          <w:rFonts w:ascii="Times New Roman" w:hAnsi="Times New Roman" w:cs="Times New Roman"/>
          <w:sz w:val="24"/>
          <w:szCs w:val="24"/>
        </w:rPr>
        <w:t>)</w:t>
      </w:r>
    </w:p>
    <w:p w:rsidR="00EB7526" w:rsidRPr="009371F0" w:rsidRDefault="00EB7526" w:rsidP="00965544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371F0">
        <w:rPr>
          <w:rFonts w:ascii="Times New Roman" w:hAnsi="Times New Roman" w:cs="Times New Roman"/>
          <w:sz w:val="24"/>
          <w:szCs w:val="24"/>
        </w:rPr>
        <w:t>Рассчитываем коэффициенты заполненности областей</w:t>
      </w:r>
      <w:r w:rsidR="00965544">
        <w:rPr>
          <w:rFonts w:ascii="Times New Roman" w:hAnsi="Times New Roman" w:cs="Times New Roman"/>
          <w:sz w:val="24"/>
          <w:szCs w:val="24"/>
        </w:rPr>
        <w:t>.</w:t>
      </w:r>
    </w:p>
    <w:p w:rsidR="00EB7526" w:rsidRDefault="00EB7526" w:rsidP="00965544">
      <w:pPr>
        <w:pStyle w:val="a3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Находим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 «тяжелую»</w:t>
      </w:r>
      <w:r w:rsidRPr="004A411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>позицию</w:t>
      </w:r>
      <w:r w:rsidRPr="004A4111">
        <w:rPr>
          <w:rFonts w:ascii="Times New Roman" w:eastAsiaTheme="minorEastAsia" w:hAnsi="Times New Roman" w:cs="Times New Roman"/>
          <w:sz w:val="24"/>
          <w:szCs w:val="24"/>
        </w:rPr>
        <w:t xml:space="preserve"> с максимальным значением коэффициента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65544" w:rsidRDefault="00965544" w:rsidP="00965544">
      <w:pPr>
        <w:pStyle w:val="a3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з набора элементов входящих в «тяжелую» позицию, выбирается компонент с максимальной площадью.  Лучший элемент под № 7 .</w:t>
      </w:r>
    </w:p>
    <w:p w:rsidR="00965544" w:rsidRPr="004A4111" w:rsidRDefault="00965544" w:rsidP="00965544">
      <w:pPr>
        <w:pStyle w:val="a3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Элемент № 7 помечается, как зафискированный элемент. </w:t>
      </w:r>
    </w:p>
    <w:p w:rsidR="00EB7526" w:rsidRPr="00965544" w:rsidRDefault="00EB7526" w:rsidP="00965544">
      <w:pPr>
        <w:pStyle w:val="a3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722F8">
        <w:rPr>
          <w:rFonts w:ascii="Times New Roman" w:eastAsiaTheme="minorEastAsia" w:hAnsi="Times New Roman" w:cs="Times New Roman"/>
          <w:sz w:val="24"/>
          <w:szCs w:val="24"/>
        </w:rPr>
        <w:t xml:space="preserve">Ищем позицию для размещения 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лучшего элемента 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 xml:space="preserve">используя 3 </w:t>
      </w:r>
      <w:r w:rsidRPr="003722F8">
        <w:rPr>
          <w:rFonts w:ascii="Times New Roman" w:eastAsiaTheme="minorEastAsia" w:hAnsi="Times New Roman" w:cs="Times New Roman"/>
          <w:sz w:val="24"/>
          <w:szCs w:val="24"/>
        </w:rPr>
        <w:t>критери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я</w:t>
      </w:r>
      <w:r w:rsidR="00702F7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702F72" w:rsidRPr="00965544">
        <w:rPr>
          <w:rFonts w:ascii="Times New Roman" w:eastAsiaTheme="minorEastAsia" w:hAnsi="Times New Roman" w:cs="Times New Roman"/>
          <w:sz w:val="24"/>
          <w:szCs w:val="24"/>
        </w:rPr>
        <w:t>Р</w:t>
      </w:r>
      <w:r w:rsidRPr="00965544">
        <w:rPr>
          <w:rFonts w:ascii="Times New Roman" w:eastAsiaTheme="minorEastAsia" w:hAnsi="Times New Roman" w:cs="Times New Roman"/>
          <w:sz w:val="24"/>
          <w:szCs w:val="24"/>
        </w:rPr>
        <w:t xml:space="preserve">азмещаем в лучшей позиции. </w:t>
      </w:r>
    </w:p>
    <w:p w:rsidR="00702F72" w:rsidRPr="003722F8" w:rsidRDefault="00702F72" w:rsidP="00965544">
      <w:pPr>
        <w:pStyle w:val="a3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мечаем исходную позицию, как недоступную.</w:t>
      </w:r>
    </w:p>
    <w:p w:rsidR="00EB7526" w:rsidRDefault="00361499" w:rsidP="00EB7526">
      <w:pPr>
        <w:pStyle w:val="a3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3840" behindDoc="1" locked="0" layoutInCell="1" allowOverlap="1" wp14:anchorId="3CD5E242" wp14:editId="7455CC20">
            <wp:simplePos x="0" y="0"/>
            <wp:positionH relativeFrom="page">
              <wp:posOffset>4810125</wp:posOffset>
            </wp:positionH>
            <wp:positionV relativeFrom="paragraph">
              <wp:posOffset>262255</wp:posOffset>
            </wp:positionV>
            <wp:extent cx="2514600" cy="2463800"/>
            <wp:effectExtent l="0" t="0" r="0" b="0"/>
            <wp:wrapTight wrapText="bothSides">
              <wp:wrapPolygon edited="0">
                <wp:start x="0" y="0"/>
                <wp:lineTo x="0" y="21377"/>
                <wp:lineTo x="21436" y="21377"/>
                <wp:lineTo x="21436" y="0"/>
                <wp:lineTo x="0" y="0"/>
              </wp:wrapPolygon>
            </wp:wrapTight>
            <wp:docPr id="13" name="Picture 13" descr="C:\Users\Ася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Ася\Desktop\3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7526" w:rsidRPr="009371F0" w:rsidRDefault="00EB7526" w:rsidP="00965544">
      <w:p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Шаг 2 ( Размещение </w:t>
      </w:r>
      <w:r w:rsidR="00F87056">
        <w:rPr>
          <w:rFonts w:ascii="Times New Roman" w:eastAsiaTheme="minorEastAsia" w:hAnsi="Times New Roman" w:cs="Times New Roman"/>
          <w:sz w:val="24"/>
          <w:szCs w:val="24"/>
        </w:rPr>
        <w:t>2ого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371F0">
        <w:rPr>
          <w:rFonts w:ascii="Times New Roman" w:eastAsiaTheme="minorEastAsia" w:hAnsi="Times New Roman" w:cs="Times New Roman"/>
          <w:sz w:val="24"/>
          <w:szCs w:val="24"/>
        </w:rPr>
        <w:t>элемента)</w:t>
      </w:r>
    </w:p>
    <w:p w:rsidR="00EB7526" w:rsidRDefault="00EB7526" w:rsidP="00FF030C">
      <w:pPr>
        <w:pStyle w:val="a3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Стратегия </w:t>
      </w:r>
      <w:r w:rsidR="00361499">
        <w:rPr>
          <w:rFonts w:ascii="Times New Roman" w:eastAsiaTheme="minorEastAsia" w:hAnsi="Times New Roman" w:cs="Times New Roman"/>
          <w:sz w:val="24"/>
          <w:szCs w:val="24"/>
        </w:rPr>
        <w:t>поиска «тяжелой» позиции аналогична.</w:t>
      </w: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B7526" w:rsidRDefault="00F87056" w:rsidP="00FF030C">
      <w:pPr>
        <w:pStyle w:val="a3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Лучший компонент под № 6.</w:t>
      </w:r>
    </w:p>
    <w:p w:rsidR="00361499" w:rsidRPr="009371F0" w:rsidRDefault="00361499" w:rsidP="00FF030C">
      <w:pPr>
        <w:pStyle w:val="a3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Элемент № 6 фиксируется.</w:t>
      </w:r>
    </w:p>
    <w:p w:rsidR="00EB7526" w:rsidRDefault="00361499" w:rsidP="00FF030C">
      <w:pPr>
        <w:pStyle w:val="a3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ыбор «лучшей» позиции. Размещение компоненты в выборанной позиции.</w:t>
      </w:r>
    </w:p>
    <w:p w:rsidR="00361499" w:rsidRDefault="00361499" w:rsidP="00FF030C">
      <w:pPr>
        <w:pStyle w:val="a3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ая позиция, помечается как недоступная.</w:t>
      </w:r>
    </w:p>
    <w:p w:rsidR="00EB7526" w:rsidRDefault="00EB7526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6921DD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61499">
        <w:rPr>
          <w:rFonts w:ascii="Times New Roman" w:hAnsi="Times New Roman" w:cs="Times New Roman"/>
          <w:sz w:val="24"/>
          <w:szCs w:val="24"/>
        </w:rPr>
        <w:t>Шаг 3 размещает 2</w:t>
      </w:r>
      <w:r w:rsidR="00EB7526">
        <w:rPr>
          <w:rFonts w:ascii="Times New Roman" w:hAnsi="Times New Roman" w:cs="Times New Roman"/>
          <w:sz w:val="24"/>
          <w:szCs w:val="24"/>
        </w:rPr>
        <w:t>-ой компонент</w:t>
      </w:r>
      <w:r w:rsidR="00361499">
        <w:rPr>
          <w:rFonts w:ascii="Times New Roman" w:hAnsi="Times New Roman" w:cs="Times New Roman"/>
          <w:sz w:val="24"/>
          <w:szCs w:val="24"/>
        </w:rPr>
        <w:t>ы</w:t>
      </w:r>
      <w:r w:rsidR="00EB752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B7526">
        <w:rPr>
          <w:rFonts w:ascii="Times New Roman" w:hAnsi="Times New Roman" w:cs="Times New Roman"/>
          <w:sz w:val="24"/>
          <w:szCs w:val="24"/>
        </w:rPr>
        <w:t xml:space="preserve">     Шаг 4 размещает </w:t>
      </w:r>
      <w:r w:rsidR="00361499">
        <w:rPr>
          <w:rFonts w:ascii="Times New Roman" w:hAnsi="Times New Roman" w:cs="Times New Roman"/>
          <w:sz w:val="24"/>
          <w:szCs w:val="24"/>
        </w:rPr>
        <w:t>3</w:t>
      </w:r>
      <w:r w:rsidR="00EB7526">
        <w:rPr>
          <w:rFonts w:ascii="Times New Roman" w:hAnsi="Times New Roman" w:cs="Times New Roman"/>
          <w:sz w:val="24"/>
          <w:szCs w:val="24"/>
        </w:rPr>
        <w:t>-</w:t>
      </w:r>
      <w:r w:rsidR="00361499">
        <w:rPr>
          <w:rFonts w:ascii="Times New Roman" w:hAnsi="Times New Roman" w:cs="Times New Roman"/>
          <w:sz w:val="24"/>
          <w:szCs w:val="24"/>
        </w:rPr>
        <w:t>и</w:t>
      </w:r>
      <w:r w:rsidR="00EB7526">
        <w:rPr>
          <w:rFonts w:ascii="Times New Roman" w:hAnsi="Times New Roman" w:cs="Times New Roman"/>
          <w:sz w:val="24"/>
          <w:szCs w:val="24"/>
        </w:rPr>
        <w:t>й компонент</w:t>
      </w:r>
    </w:p>
    <w:p w:rsidR="00361499" w:rsidRDefault="00D778F7" w:rsidP="003614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5888" behindDoc="1" locked="0" layoutInCell="1" allowOverlap="1" wp14:anchorId="70F70521" wp14:editId="4F8CBC5F">
            <wp:simplePos x="0" y="0"/>
            <wp:positionH relativeFrom="margin">
              <wp:posOffset>3691890</wp:posOffset>
            </wp:positionH>
            <wp:positionV relativeFrom="paragraph">
              <wp:posOffset>202565</wp:posOffset>
            </wp:positionV>
            <wp:extent cx="2505075" cy="2433955"/>
            <wp:effectExtent l="0" t="0" r="9525" b="4445"/>
            <wp:wrapTight wrapText="bothSides">
              <wp:wrapPolygon edited="0">
                <wp:start x="0" y="0"/>
                <wp:lineTo x="0" y="21470"/>
                <wp:lineTo x="21518" y="21470"/>
                <wp:lineTo x="21518" y="0"/>
                <wp:lineTo x="0" y="0"/>
              </wp:wrapPolygon>
            </wp:wrapTight>
            <wp:docPr id="26" name="Picture 26" descr="C:\Users\Ася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Ася\Desktop\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797"/>
                    <a:stretch/>
                  </pic:blipFill>
                  <pic:spPr bwMode="auto">
                    <a:xfrm>
                      <a:off x="0" y="0"/>
                      <a:ext cx="2505075" cy="243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4864" behindDoc="1" locked="0" layoutInCell="1" allowOverlap="1" wp14:anchorId="6001B6E1" wp14:editId="3CD1B6B2">
            <wp:simplePos x="0" y="0"/>
            <wp:positionH relativeFrom="margin">
              <wp:posOffset>-108585</wp:posOffset>
            </wp:positionH>
            <wp:positionV relativeFrom="paragraph">
              <wp:posOffset>173990</wp:posOffset>
            </wp:positionV>
            <wp:extent cx="2533650" cy="2545715"/>
            <wp:effectExtent l="0" t="0" r="0" b="6985"/>
            <wp:wrapTight wrapText="bothSides">
              <wp:wrapPolygon edited="0">
                <wp:start x="0" y="0"/>
                <wp:lineTo x="0" y="21498"/>
                <wp:lineTo x="21438" y="21498"/>
                <wp:lineTo x="21438" y="0"/>
                <wp:lineTo x="0" y="0"/>
              </wp:wrapPolygon>
            </wp:wrapTight>
            <wp:docPr id="25" name="Picture 25" descr="C:\Users\Ася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Ася\Desktop\4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6912" behindDoc="1" locked="0" layoutInCell="1" allowOverlap="1" wp14:anchorId="2987214B" wp14:editId="4014FA9C">
            <wp:simplePos x="0" y="0"/>
            <wp:positionH relativeFrom="margin">
              <wp:posOffset>3672840</wp:posOffset>
            </wp:positionH>
            <wp:positionV relativeFrom="paragraph">
              <wp:posOffset>13335</wp:posOffset>
            </wp:positionV>
            <wp:extent cx="2562225" cy="2535555"/>
            <wp:effectExtent l="0" t="0" r="9525" b="0"/>
            <wp:wrapTight wrapText="bothSides">
              <wp:wrapPolygon edited="0">
                <wp:start x="0" y="0"/>
                <wp:lineTo x="0" y="21421"/>
                <wp:lineTo x="21520" y="21421"/>
                <wp:lineTo x="21520" y="0"/>
                <wp:lineTo x="0" y="0"/>
              </wp:wrapPolygon>
            </wp:wrapTight>
            <wp:docPr id="28" name="Picture 28" descr="C:\Users\Ася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Ася\Desktop\6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3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Шаг 5</w:t>
      </w:r>
      <w:r w:rsidR="00EB7526">
        <w:rPr>
          <w:rFonts w:ascii="Times New Roman" w:hAnsi="Times New Roman" w:cs="Times New Roman"/>
          <w:sz w:val="24"/>
          <w:szCs w:val="24"/>
        </w:rPr>
        <w:t xml:space="preserve"> (Размещение нефиксированных элементов)</w:t>
      </w:r>
    </w:p>
    <w:p w:rsidR="00EB7526" w:rsidRPr="003C0B24" w:rsidRDefault="00361499" w:rsidP="003F6B77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Тяжелых» ячее</w:t>
      </w:r>
      <w:r w:rsidR="008C5D73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в области больше нет</w:t>
      </w:r>
      <w:r w:rsidR="008C5D73">
        <w:rPr>
          <w:rFonts w:ascii="Times New Roman" w:hAnsi="Times New Roman" w:cs="Times New Roman"/>
          <w:sz w:val="24"/>
          <w:szCs w:val="24"/>
        </w:rPr>
        <w:t>.</w:t>
      </w:r>
    </w:p>
    <w:p w:rsidR="00EB7526" w:rsidRPr="003C0B24" w:rsidRDefault="00EB7526" w:rsidP="003F6B77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C0B24">
        <w:rPr>
          <w:rFonts w:ascii="Times New Roman" w:hAnsi="Times New Roman" w:cs="Times New Roman"/>
          <w:sz w:val="24"/>
          <w:szCs w:val="24"/>
        </w:rPr>
        <w:t>Размещаются все не</w:t>
      </w:r>
      <w:r w:rsidR="00361499">
        <w:rPr>
          <w:rFonts w:ascii="Times New Roman" w:hAnsi="Times New Roman" w:cs="Times New Roman"/>
          <w:sz w:val="24"/>
          <w:szCs w:val="24"/>
        </w:rPr>
        <w:t>за</w:t>
      </w:r>
      <w:r w:rsidRPr="003C0B24">
        <w:rPr>
          <w:rFonts w:ascii="Times New Roman" w:hAnsi="Times New Roman" w:cs="Times New Roman"/>
          <w:sz w:val="24"/>
          <w:szCs w:val="24"/>
        </w:rPr>
        <w:t>фикисированные элемент</w:t>
      </w:r>
      <w:r w:rsidR="00361499">
        <w:rPr>
          <w:rFonts w:ascii="Times New Roman" w:hAnsi="Times New Roman" w:cs="Times New Roman"/>
          <w:sz w:val="24"/>
          <w:szCs w:val="24"/>
        </w:rPr>
        <w:t>ы</w:t>
      </w:r>
      <w:r w:rsidRPr="003C0B24">
        <w:rPr>
          <w:rFonts w:ascii="Times New Roman" w:hAnsi="Times New Roman" w:cs="Times New Roman"/>
          <w:sz w:val="24"/>
          <w:szCs w:val="24"/>
        </w:rPr>
        <w:t xml:space="preserve"> по </w:t>
      </w:r>
      <w:r w:rsidR="00361499">
        <w:rPr>
          <w:rFonts w:ascii="Times New Roman" w:hAnsi="Times New Roman" w:cs="Times New Roman"/>
          <w:sz w:val="24"/>
          <w:szCs w:val="24"/>
        </w:rPr>
        <w:t>аналогичным стратегиям, которые представлены выше.</w:t>
      </w:r>
    </w:p>
    <w:p w:rsidR="00EB7526" w:rsidRPr="009A551A" w:rsidRDefault="00EB7526" w:rsidP="00EB7526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C5D73" w:rsidRDefault="008C5D73" w:rsidP="008C5D7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7936" behindDoc="1" locked="0" layoutInCell="1" allowOverlap="1" wp14:anchorId="0668A406" wp14:editId="77691CC2">
            <wp:simplePos x="0" y="0"/>
            <wp:positionH relativeFrom="column">
              <wp:posOffset>3682365</wp:posOffset>
            </wp:positionH>
            <wp:positionV relativeFrom="paragraph">
              <wp:posOffset>260985</wp:posOffset>
            </wp:positionV>
            <wp:extent cx="2571750" cy="2493645"/>
            <wp:effectExtent l="0" t="0" r="0" b="1905"/>
            <wp:wrapTight wrapText="bothSides">
              <wp:wrapPolygon edited="0">
                <wp:start x="0" y="0"/>
                <wp:lineTo x="0" y="21451"/>
                <wp:lineTo x="21440" y="21451"/>
                <wp:lineTo x="21440" y="0"/>
                <wp:lineTo x="0" y="0"/>
              </wp:wrapPolygon>
            </wp:wrapTight>
            <wp:docPr id="30" name="Picture 30" descr="C:\Users\Ася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Ася\Desktop\7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3EB1" w:rsidRPr="008C5D73" w:rsidRDefault="00361499" w:rsidP="008C5D73">
      <w:pPr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5D73">
        <w:rPr>
          <w:rFonts w:ascii="Times New Roman" w:hAnsi="Times New Roman" w:cs="Times New Roman"/>
          <w:b/>
          <w:sz w:val="24"/>
          <w:szCs w:val="24"/>
        </w:rPr>
        <w:t>Итоговое размещение:</w:t>
      </w:r>
    </w:p>
    <w:p w:rsidR="006E6EFB" w:rsidRDefault="006E6EFB" w:rsidP="006E6EFB"/>
    <w:p w:rsidR="00EB7526" w:rsidRDefault="00EB7526" w:rsidP="006E6EFB"/>
    <w:p w:rsidR="00EB7526" w:rsidRDefault="00EB7526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5D46F4" w:rsidRDefault="005D46F4" w:rsidP="006E6EFB"/>
    <w:p w:rsidR="005D46F4" w:rsidRDefault="005D46F4" w:rsidP="006E6EFB"/>
    <w:p w:rsidR="005D46F4" w:rsidRDefault="005D46F4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8C5D73" w:rsidRDefault="008C5D73" w:rsidP="006E6EFB"/>
    <w:p w:rsidR="008C5D73" w:rsidRDefault="008C5D73" w:rsidP="006E6EFB"/>
    <w:p w:rsidR="00361499" w:rsidRDefault="00361499" w:rsidP="006E6EFB"/>
    <w:p w:rsidR="00361499" w:rsidRPr="006E6EFB" w:rsidRDefault="00361499" w:rsidP="006E6EFB"/>
    <w:p w:rsidR="00F8741A" w:rsidRPr="005D46F4" w:rsidRDefault="005D46F4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6" w:name="_Toc389503580"/>
      <w:bookmarkStart w:id="7" w:name="_Ref389512288"/>
      <w:bookmarkStart w:id="8" w:name="_Ref389512301"/>
      <w:r w:rsidR="00F8741A" w:rsidRPr="005D46F4">
        <w:rPr>
          <w:sz w:val="28"/>
          <w:szCs w:val="28"/>
        </w:rPr>
        <w:t>Итерационные стратегии испольнения решения</w:t>
      </w:r>
      <w:bookmarkEnd w:id="6"/>
      <w:bookmarkEnd w:id="7"/>
      <w:bookmarkEnd w:id="8"/>
    </w:p>
    <w:p w:rsidR="005D46F4" w:rsidRDefault="005D46F4" w:rsidP="005D46F4"/>
    <w:p w:rsidR="006E6EFB" w:rsidRPr="005D46F4" w:rsidRDefault="006E6EFB" w:rsidP="005D46F4">
      <w:pPr>
        <w:rPr>
          <w:rFonts w:ascii="Times New Roman" w:hAnsi="Times New Roman" w:cs="Times New Roman"/>
          <w:sz w:val="28"/>
          <w:szCs w:val="28"/>
        </w:rPr>
      </w:pPr>
      <w:r w:rsidRPr="005D46F4">
        <w:rPr>
          <w:rFonts w:ascii="Times New Roman" w:hAnsi="Times New Roman" w:cs="Times New Roman"/>
          <w:sz w:val="28"/>
          <w:szCs w:val="28"/>
        </w:rPr>
        <w:t>Описание стратегий</w:t>
      </w:r>
    </w:p>
    <w:p w:rsidR="006E6EFB" w:rsidRPr="005D46F4" w:rsidRDefault="006E6EFB" w:rsidP="005D46F4">
      <w:pPr>
        <w:rPr>
          <w:b/>
          <w:sz w:val="24"/>
          <w:szCs w:val="24"/>
        </w:rPr>
      </w:pPr>
      <w:r w:rsidRPr="005D46F4">
        <w:rPr>
          <w:b/>
          <w:sz w:val="24"/>
          <w:szCs w:val="24"/>
        </w:rPr>
        <w:t>Набор эвристик</w:t>
      </w:r>
    </w:p>
    <w:p w:rsidR="006E6EFB" w:rsidRPr="006E6EFB" w:rsidRDefault="006E6EFB" w:rsidP="005D46F4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анная стратегия основа на 4 стратегиях итерационного алгоритма. Данными стратегиями являются:</w:t>
      </w:r>
    </w:p>
    <w:p w:rsidR="006E6EFB" w:rsidRPr="006E6EFB" w:rsidRDefault="006E6EFB" w:rsidP="003F6B7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бор очередного элемента размещения;</w:t>
      </w:r>
    </w:p>
    <w:p w:rsidR="006E6EFB" w:rsidRPr="006E6EFB" w:rsidRDefault="006E6EFB" w:rsidP="003F6B7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иск позиций для элемента;</w:t>
      </w:r>
    </w:p>
    <w:p w:rsidR="006E6EFB" w:rsidRPr="006E6EFB" w:rsidRDefault="006E6EFB" w:rsidP="003F6B7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Оценка позиции;</w:t>
      </w:r>
    </w:p>
    <w:p w:rsidR="006E6EFB" w:rsidRPr="006E6EFB" w:rsidRDefault="006E6EFB" w:rsidP="003F6B7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ортировка позиции по оценке.</w:t>
      </w: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Выбор очередного элемента размещения</w:t>
      </w:r>
    </w:p>
    <w:p w:rsidR="006E6EFB" w:rsidRPr="006E6EFB" w:rsidRDefault="006E6EFB" w:rsidP="005D46F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ассмотрим выбор компонентов из общего набора. Упорядочим все цепи по частичному критерию. Под цепи частичному критерием будем понимать Манхэттенскую метрику цепи. При таком упорядочении мы выявляем наихудшие цепи с точки зрения вклада в общий критерий. Так как размер компонентов цепи может существенно влиять на эту оценку см. рисунок 1, введём дополнительную оценку как суммарную площадь всех компонентов цепи. </w:t>
      </w:r>
    </w:p>
    <w:p w:rsidR="006E6EFB" w:rsidRDefault="006E6EFB" w:rsidP="006E6E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E493501" wp14:editId="19834327">
            <wp:extent cx="4596594" cy="2530709"/>
            <wp:effectExtent l="0" t="0" r="0" b="3175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345" cy="2537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Default="006E6EFB" w:rsidP="006E6EFB">
      <w:pPr>
        <w:pStyle w:val="a6"/>
        <w:jc w:val="center"/>
      </w:pPr>
      <w:r>
        <w:t xml:space="preserve">Рисунок </w:t>
      </w:r>
      <w:fldSimple w:instr=" SEQ Рисунок \* ARABIC ">
        <w:r w:rsidR="00E57A06">
          <w:rPr>
            <w:noProof/>
          </w:rPr>
          <w:t>1</w:t>
        </w:r>
      </w:fldSimple>
      <w:r>
        <w:t xml:space="preserve"> Критерий и площадь отдельных цепей. Пусть оба компонента каждого рисунка составляю цепь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Pr="006E6EFB">
        <w:rPr>
          <w:rFonts w:ascii="Times New Roman" w:hAnsi="Times New Roman" w:cs="Times New Roman"/>
          <w:sz w:val="24"/>
          <w:szCs w:val="24"/>
        </w:rPr>
        <w:t xml:space="preserve">Такая оценка позволит выявить те компоненты размешенние которых может быть затруднено после размещения меньших см. рисунок 2. 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B3F633" wp14:editId="21F8E3DD">
            <wp:extent cx="4569239" cy="2493645"/>
            <wp:effectExtent l="0" t="0" r="3175" b="1905"/>
            <wp:docPr id="1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10" cy="2506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593E09" w:rsidRDefault="006E6EFB" w:rsidP="006E6EFB">
      <w:pPr>
        <w:pStyle w:val="a6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593E09">
        <w:rPr>
          <w:rFonts w:ascii="Times New Roman" w:hAnsi="Times New Roman" w:cs="Times New Roman"/>
          <w:i w:val="0"/>
          <w:sz w:val="24"/>
          <w:szCs w:val="24"/>
        </w:rPr>
        <w:t xml:space="preserve">Рисунок </w:t>
      </w:r>
      <w:r w:rsidRPr="00593E09">
        <w:rPr>
          <w:rFonts w:ascii="Times New Roman" w:hAnsi="Times New Roman" w:cs="Times New Roman"/>
          <w:i w:val="0"/>
          <w:sz w:val="24"/>
          <w:szCs w:val="24"/>
        </w:rPr>
        <w:fldChar w:fldCharType="begin"/>
      </w:r>
      <w:r w:rsidRPr="00593E09">
        <w:rPr>
          <w:rFonts w:ascii="Times New Roman" w:hAnsi="Times New Roman" w:cs="Times New Roman"/>
          <w:i w:val="0"/>
          <w:sz w:val="24"/>
          <w:szCs w:val="24"/>
        </w:rPr>
        <w:instrText xml:space="preserve"> SEQ Рисунок \* ARABIC </w:instrText>
      </w:r>
      <w:r w:rsidRPr="00593E09">
        <w:rPr>
          <w:rFonts w:ascii="Times New Roman" w:hAnsi="Times New Roman" w:cs="Times New Roman"/>
          <w:i w:val="0"/>
          <w:sz w:val="24"/>
          <w:szCs w:val="24"/>
        </w:rPr>
        <w:fldChar w:fldCharType="separate"/>
      </w:r>
      <w:r w:rsidR="00E57A06">
        <w:rPr>
          <w:rFonts w:ascii="Times New Roman" w:hAnsi="Times New Roman" w:cs="Times New Roman"/>
          <w:i w:val="0"/>
          <w:noProof/>
          <w:sz w:val="24"/>
          <w:szCs w:val="24"/>
        </w:rPr>
        <w:t>2</w:t>
      </w:r>
      <w:r w:rsidRPr="00593E09">
        <w:rPr>
          <w:rFonts w:ascii="Times New Roman" w:hAnsi="Times New Roman" w:cs="Times New Roman"/>
          <w:i w:val="0"/>
          <w:noProof/>
          <w:sz w:val="24"/>
          <w:szCs w:val="24"/>
        </w:rPr>
        <w:fldChar w:fldCharType="end"/>
      </w:r>
      <w:r w:rsidRPr="00593E09">
        <w:rPr>
          <w:rFonts w:ascii="Times New Roman" w:hAnsi="Times New Roman" w:cs="Times New Roman"/>
          <w:i w:val="0"/>
          <w:sz w:val="24"/>
          <w:szCs w:val="24"/>
        </w:rPr>
        <w:t xml:space="preserve"> Размещение крупных компонентов в ограниченной области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Таким образом получаем упорядоченный список цепей. Затем выбираем к размещению компонент первой из упорядоченных цепей имеющий наибольшую площадь.</w:t>
      </w: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Поиск позиций для элемента</w:t>
      </w:r>
    </w:p>
    <w:p w:rsidR="006E6EFB" w:rsidRPr="006E6EFB" w:rsidRDefault="006E6EFB" w:rsidP="006E6EF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ассмотрим поиск позиций для размещения. Примем к рассмотрению текущий глобальные координаты размещаемого компонента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</m:oMath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E6EFB" w:rsidRPr="006E6EFB" w:rsidRDefault="006E6EFB" w:rsidP="006E6EF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Так как другие компоненты уже могут быть размещены и иметь локальные целочисленные координаты конченного результата, то необходимо исключить те позиции которые допускают пересечение. Позиции будут рассмотрены по спирали от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x,y)</m:t>
        </m:r>
      </m:oMath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, до тех по пока не будет набрано необходимое число координат для дальнейшей оценки.  Подробнее можно увидеть на рисунке 3. 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4A46E3" wp14:editId="108E55C0">
            <wp:extent cx="5032421" cy="3109923"/>
            <wp:effectExtent l="0" t="0" r="0" b="0"/>
            <wp:docPr id="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714" cy="3115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593E09" w:rsidRDefault="006E6EFB" w:rsidP="006E6EFB">
      <w:pPr>
        <w:pStyle w:val="a6"/>
        <w:jc w:val="center"/>
        <w:rPr>
          <w:rFonts w:ascii="Times New Roman" w:eastAsiaTheme="minorEastAsia" w:hAnsi="Times New Roman" w:cs="Times New Roman"/>
          <w:b/>
          <w:i w:val="0"/>
          <w:sz w:val="24"/>
          <w:szCs w:val="24"/>
        </w:rPr>
      </w:pP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t xml:space="preserve">Рисунок </w:t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fldChar w:fldCharType="begin"/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instrText xml:space="preserve"> SEQ Рисунок \* ARABIC </w:instrText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fldChar w:fldCharType="separate"/>
      </w:r>
      <w:r w:rsidR="00E57A06">
        <w:rPr>
          <w:rFonts w:ascii="Times New Roman" w:hAnsi="Times New Roman" w:cs="Times New Roman"/>
          <w:b/>
          <w:i w:val="0"/>
          <w:noProof/>
          <w:sz w:val="24"/>
          <w:szCs w:val="24"/>
        </w:rPr>
        <w:t>3</w:t>
      </w:r>
      <w:r w:rsidRPr="00593E09">
        <w:rPr>
          <w:rFonts w:ascii="Times New Roman" w:hAnsi="Times New Roman" w:cs="Times New Roman"/>
          <w:b/>
          <w:i w:val="0"/>
          <w:noProof/>
          <w:sz w:val="24"/>
          <w:szCs w:val="24"/>
        </w:rPr>
        <w:fldChar w:fldCharType="end"/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t xml:space="preserve"> Поиск позиций по спирали. С учётом текущих глобальных координат и позиций размещённых компонентов.</w:t>
      </w:r>
    </w:p>
    <w:p w:rsidR="000301CD" w:rsidRDefault="000301CD" w:rsidP="000301CD">
      <w:pPr>
        <w:rPr>
          <w:rFonts w:ascii="Times New Roman" w:hAnsi="Times New Roman" w:cs="Times New Roman"/>
          <w:b/>
          <w:sz w:val="24"/>
          <w:szCs w:val="24"/>
        </w:rPr>
      </w:pP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Оценка позиции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сле нахождения необходимого числа позиций необходимо выбрать одну для конечного размещения. Данный выбор можно осуществить учитывая следующий список критериев:</w:t>
      </w:r>
    </w:p>
    <w:p w:rsidR="006E6EFB" w:rsidRPr="006E6EFB" w:rsidRDefault="006E6EFB" w:rsidP="003F6B77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Частичный критерий. То есть суммарную Манхэттенскую метрику цепей, в которые входит текущий компонент.</w:t>
      </w:r>
    </w:p>
    <w:p w:rsidR="006E6EFB" w:rsidRPr="006E6EFB" w:rsidRDefault="006E6EFB" w:rsidP="003F6B77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ересечение с другими компонентами. Под другим тут рассматриваются только те компоненты которые ещё не имеют целочисленных конечных координат, а только глобальное приближение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Таким образом будет выбрана позиция предоставляющая минимальный критерий и имеющая наименьшую площадь пересечений с далее размещаемыми копонентами.</w:t>
      </w:r>
    </w:p>
    <w:p w:rsidR="006E6EFB" w:rsidRPr="000301CD" w:rsidRDefault="006E6EFB" w:rsidP="000301CD">
      <w:pPr>
        <w:pStyle w:val="ac"/>
        <w:rPr>
          <w:rFonts w:ascii="Times New Roman" w:hAnsi="Times New Roman" w:cs="Times New Roman"/>
          <w:sz w:val="24"/>
          <w:szCs w:val="24"/>
        </w:rPr>
      </w:pPr>
      <w:r w:rsidRPr="000301CD">
        <w:rPr>
          <w:rFonts w:ascii="Times New Roman" w:hAnsi="Times New Roman" w:cs="Times New Roman"/>
          <w:sz w:val="24"/>
          <w:szCs w:val="24"/>
        </w:rPr>
        <w:t>Сортировка позиции по оценке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ортировка позиций не входит в описание эвристики, так как входит предыдущий пункт.</w:t>
      </w:r>
    </w:p>
    <w:p w:rsidR="006E6EFB" w:rsidRPr="006E6EFB" w:rsidRDefault="006E6EFB" w:rsidP="006E6EFB">
      <w:pPr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br w:type="page"/>
      </w:r>
    </w:p>
    <w:p w:rsidR="006E6EFB" w:rsidRPr="0004538B" w:rsidRDefault="006E6EFB" w:rsidP="0004538B">
      <w:pPr>
        <w:pStyle w:val="1"/>
        <w:numPr>
          <w:ilvl w:val="2"/>
          <w:numId w:val="1"/>
        </w:numPr>
        <w:rPr>
          <w:sz w:val="28"/>
          <w:szCs w:val="28"/>
        </w:rPr>
      </w:pPr>
      <w:bookmarkStart w:id="9" w:name="_Toc389503581"/>
      <w:bookmarkStart w:id="10" w:name="_Ref389512292"/>
      <w:bookmarkStart w:id="11" w:name="_Ref389512296"/>
      <w:bookmarkStart w:id="12" w:name="_Ref389512335"/>
      <w:r w:rsidRPr="0004538B">
        <w:rPr>
          <w:sz w:val="28"/>
          <w:szCs w:val="28"/>
        </w:rPr>
        <w:t>Force Directed алгоритм размещения</w:t>
      </w:r>
      <w:bookmarkEnd w:id="9"/>
      <w:bookmarkEnd w:id="10"/>
      <w:bookmarkEnd w:id="11"/>
      <w:bookmarkEnd w:id="12"/>
    </w:p>
    <w:p w:rsidR="006E6EFB" w:rsidRPr="006E6EFB" w:rsidRDefault="006E6EFB" w:rsidP="00A62CE3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анный алгоритм так же является итерационным, где одну итерацию модно описать следующим образом:</w:t>
      </w:r>
    </w:p>
    <w:p w:rsidR="006E6EFB" w:rsidRPr="006E6EFB" w:rsidRDefault="006E6EFB" w:rsidP="003F6B7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деление группы рассматриваемых компонентов (в общем случае);</w:t>
      </w:r>
    </w:p>
    <w:p w:rsidR="006E6EFB" w:rsidRPr="006E6EFB" w:rsidRDefault="006E6EFB" w:rsidP="003F6B7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бор направлений возможных перемещений каждого компонента;</w:t>
      </w:r>
    </w:p>
    <w:p w:rsidR="006E6EFB" w:rsidRPr="006E6EFB" w:rsidRDefault="006E6EFB" w:rsidP="003F6B7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Оценка каждого направления с учётом силы (длины) сдвига по некоторым критериям;</w:t>
      </w:r>
    </w:p>
    <w:p w:rsidR="006E6EFB" w:rsidRPr="006E6EFB" w:rsidRDefault="006E6EFB" w:rsidP="003F6B77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двиг компонента в наилучшую позицию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t>Выделение группы рассматриваемых компонентов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д группой рассматриваемых компонент будем рассматривать все неразмещённые компоненты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t>Выбор направлений возможных перемещений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д направлениями сдвига будем рассматривать 8 направлений как показано на рисунке 4.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4120D8" wp14:editId="5A95B52A">
            <wp:extent cx="2047875" cy="2001415"/>
            <wp:effectExtent l="0" t="0" r="0" b="0"/>
            <wp:docPr id="1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618" cy="201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6E6EFB" w:rsidRDefault="006E6EFB" w:rsidP="006E6EFB">
      <w:pPr>
        <w:pStyle w:val="a6"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6E6EFB">
        <w:rPr>
          <w:rFonts w:ascii="Times New Roman" w:hAnsi="Times New Roman" w:cs="Times New Roman"/>
          <w:sz w:val="24"/>
          <w:szCs w:val="24"/>
        </w:rPr>
        <w:fldChar w:fldCharType="begin"/>
      </w:r>
      <w:r w:rsidRPr="006E6EFB">
        <w:rPr>
          <w:rFonts w:ascii="Times New Roman" w:hAnsi="Times New Roman" w:cs="Times New Roman"/>
          <w:sz w:val="24"/>
          <w:szCs w:val="24"/>
        </w:rPr>
        <w:instrText xml:space="preserve"> SEQ Рисунок \* ARABIC </w:instrText>
      </w:r>
      <w:r w:rsidRPr="006E6EFB">
        <w:rPr>
          <w:rFonts w:ascii="Times New Roman" w:hAnsi="Times New Roman" w:cs="Times New Roman"/>
          <w:sz w:val="24"/>
          <w:szCs w:val="24"/>
        </w:rPr>
        <w:fldChar w:fldCharType="separate"/>
      </w:r>
      <w:r w:rsidR="00E57A06">
        <w:rPr>
          <w:rFonts w:ascii="Times New Roman" w:hAnsi="Times New Roman" w:cs="Times New Roman"/>
          <w:noProof/>
          <w:sz w:val="24"/>
          <w:szCs w:val="24"/>
        </w:rPr>
        <w:t>4</w:t>
      </w:r>
      <w:r w:rsidRPr="006E6EFB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6E6EFB">
        <w:rPr>
          <w:rFonts w:ascii="Times New Roman" w:hAnsi="Times New Roman" w:cs="Times New Roman"/>
          <w:sz w:val="24"/>
          <w:szCs w:val="24"/>
        </w:rPr>
        <w:t xml:space="preserve"> Направления возможных сдвигов компонента.</w:t>
      </w:r>
    </w:p>
    <w:p w:rsidR="006E6EFB" w:rsidRPr="004B0B0B" w:rsidRDefault="006E6EFB" w:rsidP="004B0B0B">
      <w:pPr>
        <w:rPr>
          <w:rFonts w:ascii="Times New Roman" w:hAnsi="Times New Roman" w:cs="Times New Roman"/>
          <w:sz w:val="24"/>
          <w:szCs w:val="24"/>
        </w:rPr>
      </w:pPr>
      <w:r w:rsidRPr="004B0B0B">
        <w:rPr>
          <w:rFonts w:ascii="Times New Roman" w:hAnsi="Times New Roman" w:cs="Times New Roman"/>
          <w:sz w:val="24"/>
          <w:szCs w:val="24"/>
        </w:rPr>
        <w:t>Оценка направления сдвига по некоторым критериям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ля оценки будем использовать два критерия. Первым является частичный суммарный критерий для текущего компонента, аналогично рассмотренному выше алгоритму. Под вторым будем понимать площадь пересечения с другими компонентами. Подробнее можно видеть на рисунке 5.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53FD07" wp14:editId="7D1EB72D">
            <wp:extent cx="4229100" cy="2789734"/>
            <wp:effectExtent l="0" t="0" r="0" b="0"/>
            <wp:docPr id="1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315" cy="2818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6E6EFB" w:rsidRDefault="006E6EFB" w:rsidP="006E6EFB">
      <w:pPr>
        <w:pStyle w:val="a6"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6E6EFB">
        <w:rPr>
          <w:rFonts w:ascii="Times New Roman" w:hAnsi="Times New Roman" w:cs="Times New Roman"/>
          <w:sz w:val="24"/>
          <w:szCs w:val="24"/>
        </w:rPr>
        <w:fldChar w:fldCharType="begin"/>
      </w:r>
      <w:r w:rsidRPr="006E6EFB">
        <w:rPr>
          <w:rFonts w:ascii="Times New Roman" w:hAnsi="Times New Roman" w:cs="Times New Roman"/>
          <w:sz w:val="24"/>
          <w:szCs w:val="24"/>
        </w:rPr>
        <w:instrText xml:space="preserve"> SEQ Рисунок \* ARABIC </w:instrText>
      </w:r>
      <w:r w:rsidRPr="006E6EFB">
        <w:rPr>
          <w:rFonts w:ascii="Times New Roman" w:hAnsi="Times New Roman" w:cs="Times New Roman"/>
          <w:sz w:val="24"/>
          <w:szCs w:val="24"/>
        </w:rPr>
        <w:fldChar w:fldCharType="separate"/>
      </w:r>
      <w:r w:rsidR="00E57A06">
        <w:rPr>
          <w:rFonts w:ascii="Times New Roman" w:hAnsi="Times New Roman" w:cs="Times New Roman"/>
          <w:noProof/>
          <w:sz w:val="24"/>
          <w:szCs w:val="24"/>
        </w:rPr>
        <w:t>5</w:t>
      </w:r>
      <w:r w:rsidRPr="006E6EFB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6E6EFB">
        <w:rPr>
          <w:rFonts w:ascii="Times New Roman" w:hAnsi="Times New Roman" w:cs="Times New Roman"/>
          <w:sz w:val="24"/>
          <w:szCs w:val="24"/>
        </w:rPr>
        <w:t xml:space="preserve"> Оценка и выбор направления по критериям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t>Сдвиг компонента в наилучшую позицию.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сле выбора лучшей позиции для компонента она становится его текущей позицией и происходит переход к следующему компоненту.</w:t>
      </w:r>
    </w:p>
    <w:p w:rsid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Pr="006E6EFB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41A" w:rsidRDefault="003E2922" w:rsidP="003E2922">
      <w:pPr>
        <w:pStyle w:val="1"/>
        <w:numPr>
          <w:ilvl w:val="1"/>
          <w:numId w:val="1"/>
        </w:numPr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 xml:space="preserve"> </w:t>
      </w:r>
      <w:bookmarkStart w:id="13" w:name="_Toc389503582"/>
      <w:r w:rsidR="003F6B77" w:rsidRPr="003E2922">
        <w:rPr>
          <w:sz w:val="28"/>
          <w:szCs w:val="28"/>
          <w:highlight w:val="white"/>
        </w:rPr>
        <w:t>Гибридные схемы генераций решений</w:t>
      </w:r>
      <w:bookmarkEnd w:id="13"/>
    </w:p>
    <w:p w:rsidR="00797EF4" w:rsidRPr="00797EF4" w:rsidRDefault="00797EF4" w:rsidP="00797EF4">
      <w:pPr>
        <w:rPr>
          <w:highlight w:val="white"/>
        </w:rPr>
      </w:pPr>
    </w:p>
    <w:p w:rsidR="00797EF4" w:rsidRPr="00797EF4" w:rsidRDefault="00797EF4" w:rsidP="00797EF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97EF4">
        <w:rPr>
          <w:rFonts w:ascii="Times New Roman" w:hAnsi="Times New Roman" w:cs="Times New Roman"/>
          <w:sz w:val="24"/>
          <w:szCs w:val="24"/>
        </w:rPr>
        <w:t>Альтернативные стратегии исполнения решения представляют собой комбинации различных стратегий сортировки компонент, поиска позиций, сортировки позиций и сравнения  позиций.</w:t>
      </w:r>
    </w:p>
    <w:p w:rsidR="00797EF4" w:rsidRPr="00797EF4" w:rsidRDefault="00797EF4" w:rsidP="00797EF4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7EF4">
        <w:rPr>
          <w:rFonts w:ascii="Times New Roman" w:hAnsi="Times New Roman" w:cs="Times New Roman"/>
          <w:sz w:val="24"/>
          <w:szCs w:val="24"/>
        </w:rPr>
        <w:t>Примеры альтернативных стратегий</w:t>
      </w:r>
      <w:r w:rsidRPr="00797EF4"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38"/>
        <w:gridCol w:w="2318"/>
        <w:gridCol w:w="1939"/>
        <w:gridCol w:w="1672"/>
        <w:gridCol w:w="2978"/>
      </w:tblGrid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№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ортировка компонен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Поиск позиц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ортировка позиц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равнение позиц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равнение с использованием частичного критерия 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равнение с использованием частичного критерия 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</w:tbl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Pr="00797EF4" w:rsidRDefault="00797EF4" w:rsidP="00797EF4">
      <w:pPr>
        <w:rPr>
          <w:highlight w:val="white"/>
        </w:rPr>
      </w:pPr>
    </w:p>
    <w:p w:rsidR="00F8741A" w:rsidRPr="00F8741A" w:rsidRDefault="00F8741A" w:rsidP="003F6B77">
      <w:pPr>
        <w:pStyle w:val="1"/>
        <w:numPr>
          <w:ilvl w:val="0"/>
          <w:numId w:val="1"/>
        </w:numPr>
      </w:pPr>
      <w:bookmarkStart w:id="14" w:name="_Toc389503583"/>
      <w:r w:rsidRPr="00F8741A">
        <w:t>Аспекты программной реализации</w:t>
      </w:r>
      <w:bookmarkEnd w:id="14"/>
    </w:p>
    <w:p w:rsidR="00F8741A" w:rsidRDefault="00F8741A" w:rsidP="003F6B77">
      <w:pPr>
        <w:pStyle w:val="1"/>
        <w:numPr>
          <w:ilvl w:val="1"/>
          <w:numId w:val="1"/>
        </w:numPr>
      </w:pPr>
      <w:bookmarkStart w:id="15" w:name="_Toc389503584"/>
      <w:r w:rsidRPr="00F8741A">
        <w:t>Требования</w:t>
      </w:r>
      <w:bookmarkEnd w:id="15"/>
    </w:p>
    <w:p w:rsidR="005F5EDB" w:rsidRDefault="005F5EDB" w:rsidP="005F5EDB">
      <w:r>
        <w:t>Предоставить реализацию методов для выполнения размещения компонент схемы.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Интерфейс алгоритмов глобального размещения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proofErr w:type="spellStart"/>
      <w:r w:rsidRPr="005F5EDB">
        <w:rPr>
          <w:rFonts w:ascii="Consolas" w:eastAsia="Times New Roman" w:hAnsi="Consolas" w:cs="Consolas"/>
          <w:color w:val="0000FF"/>
          <w:sz w:val="20"/>
          <w:szCs w:val="20"/>
          <w:lang w:eastAsia="ru-RU"/>
        </w:rPr>
        <w:t>public</w:t>
      </w:r>
      <w:proofErr w:type="spellEnd"/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</w:t>
      </w:r>
      <w:proofErr w:type="spellStart"/>
      <w:r w:rsidRPr="005F5EDB">
        <w:rPr>
          <w:rFonts w:ascii="Consolas" w:eastAsia="Times New Roman" w:hAnsi="Consolas" w:cs="Consolas"/>
          <w:color w:val="0000FF"/>
          <w:sz w:val="20"/>
          <w:szCs w:val="20"/>
          <w:lang w:eastAsia="ru-RU"/>
        </w:rPr>
        <w:t>interface</w:t>
      </w:r>
      <w:proofErr w:type="spellEnd"/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</w:t>
      </w:r>
      <w:proofErr w:type="spellStart"/>
      <w:r w:rsidRPr="005F5EDB">
        <w:rPr>
          <w:rFonts w:ascii="Consolas" w:eastAsia="Times New Roman" w:hAnsi="Consolas" w:cs="Consolas"/>
          <w:color w:val="2B91AF"/>
          <w:sz w:val="20"/>
          <w:szCs w:val="20"/>
          <w:lang w:eastAsia="ru-RU"/>
        </w:rPr>
        <w:t>IGlobalPlacer</w:t>
      </w:r>
      <w:proofErr w:type="spellEnd"/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{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Осуществляет глобальное размещение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param name="design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Описание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интегральной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схемы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result</w:t>
      </w:r>
      <w:proofErr w:type="gramStart"/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Результат</w:t>
      </w:r>
      <w:proofErr w:type="gramEnd"/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- вектор глобального размещения (действитель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void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Place(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Design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design,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Globa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result)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}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 xml:space="preserve"> 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Интерфейс алгоритмов детального размещения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public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interface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IDetailPlacer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{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Осуществляет детальное размещение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param name="design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Описание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интегральной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схемы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approximate</w:t>
      </w:r>
      <w:proofErr w:type="gramStart"/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Некоторое</w:t>
      </w:r>
      <w:proofErr w:type="gramEnd"/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начальное размещения (действитель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result</w:t>
      </w:r>
      <w:proofErr w:type="gramStart"/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Результат</w:t>
      </w:r>
      <w:proofErr w:type="gramEnd"/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- вектор детального размещения (целочислен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void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Place(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Design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design,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Globa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approximate,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out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Detai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result)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}</w:t>
      </w:r>
    </w:p>
    <w:p w:rsidR="005F5EDB" w:rsidRPr="005F5EDB" w:rsidRDefault="005F5EDB" w:rsidP="005F5EDB"/>
    <w:p w:rsidR="00F8741A" w:rsidRDefault="00F8741A" w:rsidP="003F6B77">
      <w:pPr>
        <w:pStyle w:val="1"/>
        <w:numPr>
          <w:ilvl w:val="1"/>
          <w:numId w:val="1"/>
        </w:numPr>
      </w:pPr>
      <w:bookmarkStart w:id="16" w:name="_Toc389503585"/>
      <w:r w:rsidRPr="00F8741A">
        <w:t>Архитектура</w:t>
      </w:r>
      <w:bookmarkEnd w:id="16"/>
    </w:p>
    <w:p w:rsidR="00A707CD" w:rsidRPr="00A707CD" w:rsidRDefault="00A707CD" w:rsidP="00A707CD">
      <w:r>
        <w:rPr>
          <w:noProof/>
          <w:lang w:eastAsia="ru-RU"/>
        </w:rPr>
        <w:drawing>
          <wp:inline distT="0" distB="0" distL="0" distR="0" wp14:anchorId="7BAC567A" wp14:editId="334EDC28">
            <wp:extent cx="5940425" cy="3511550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1A" w:rsidRPr="00F8741A" w:rsidRDefault="00F8741A" w:rsidP="003F6B77">
      <w:pPr>
        <w:pStyle w:val="1"/>
        <w:numPr>
          <w:ilvl w:val="1"/>
          <w:numId w:val="1"/>
        </w:numPr>
      </w:pPr>
      <w:bookmarkStart w:id="17" w:name="_Toc389503586"/>
      <w:r w:rsidRPr="00F8741A">
        <w:t>Сущность схем</w:t>
      </w:r>
      <w:bookmarkEnd w:id="17"/>
    </w:p>
    <w:p w:rsidR="00F8741A" w:rsidRDefault="00F8741A" w:rsidP="003F6B77">
      <w:pPr>
        <w:pStyle w:val="1"/>
        <w:numPr>
          <w:ilvl w:val="1"/>
          <w:numId w:val="1"/>
        </w:numPr>
      </w:pPr>
      <w:bookmarkStart w:id="18" w:name="_Toc389503587"/>
      <w:r w:rsidRPr="00F8741A">
        <w:t>Реализация стратегий</w:t>
      </w:r>
      <w:bookmarkStart w:id="19" w:name="_GoBack"/>
      <w:bookmarkEnd w:id="18"/>
      <w:bookmarkEnd w:id="19"/>
    </w:p>
    <w:p w:rsidR="00D31A7F" w:rsidRDefault="00D31A7F" w:rsidP="003F6B77">
      <w:pPr>
        <w:pStyle w:val="1"/>
        <w:numPr>
          <w:ilvl w:val="2"/>
          <w:numId w:val="1"/>
        </w:numPr>
        <w:rPr>
          <w:sz w:val="28"/>
          <w:szCs w:val="28"/>
        </w:rPr>
      </w:pPr>
      <w:bookmarkStart w:id="20" w:name="_Toc389503588"/>
      <w:r w:rsidRPr="00EB457A">
        <w:rPr>
          <w:sz w:val="28"/>
          <w:szCs w:val="28"/>
        </w:rPr>
        <w:t>Программная реализация стратегии минимизации пересечений</w:t>
      </w:r>
      <w:bookmarkEnd w:id="20"/>
    </w:p>
    <w:p w:rsidR="00992612" w:rsidRPr="00992612" w:rsidRDefault="00992612" w:rsidP="00992612"/>
    <w:p w:rsidR="00D31A7F" w:rsidRPr="00992612" w:rsidRDefault="00D31A7F" w:rsidP="00992612">
      <w:pPr>
        <w:jc w:val="both"/>
        <w:rPr>
          <w:rStyle w:val="a8"/>
        </w:rPr>
      </w:pPr>
      <w:r w:rsidRPr="00992612">
        <w:rPr>
          <w:rStyle w:val="a8"/>
        </w:rPr>
        <w:t>Контракты основных функций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размещения элементов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ult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олученное размещение размещение</w:t>
      </w:r>
    </w:p>
    <w:p w:rsidR="00D31A7F" w:rsidRPr="00D31A7F" w:rsidRDefault="00D31A7F" w:rsidP="00992612">
      <w:pPr>
        <w:ind w:left="36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)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змещения текущего элемента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аемый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resul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е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laced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ризнак того, что элемент размещен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ррдината x левого верхнего угла 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y левого верхнего угла 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высот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Compone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d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31A7F" w:rsidRPr="00D31A7F" w:rsidRDefault="00D31A7F" w:rsidP="00992612">
      <w:pPr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збиения области на регионы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RegionsValue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массив для рассчета коэфициентов заполнености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x кор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y коо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ionsValue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счета коэффициентов заполненнсти регионов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resul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proofErr w:type="gramStart"/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лок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е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)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Regions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писки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ов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попадающих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в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каждый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RegionsValue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значения коэффициентов заполненности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x кор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y коо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lcValuesIn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ionsValue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ions,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       </w:t>
      </w:r>
    </w:p>
    <w:p w:rsidR="00D31A7F" w:rsidRDefault="00D31A7F" w:rsidP="00992612">
      <w:pPr>
        <w:jc w:val="both"/>
        <w:rPr>
          <w:lang w:val="en-US"/>
        </w:rPr>
      </w:pPr>
    </w:p>
    <w:p w:rsidR="00992612" w:rsidRDefault="00992612" w:rsidP="003F6B77">
      <w:pPr>
        <w:pStyle w:val="1"/>
        <w:numPr>
          <w:ilvl w:val="2"/>
          <w:numId w:val="1"/>
        </w:numPr>
        <w:jc w:val="both"/>
        <w:rPr>
          <w:sz w:val="28"/>
          <w:szCs w:val="28"/>
        </w:rPr>
      </w:pPr>
      <w:bookmarkStart w:id="21" w:name="_Toc389503589"/>
      <w:r w:rsidRPr="00992612">
        <w:rPr>
          <w:sz w:val="28"/>
          <w:szCs w:val="28"/>
        </w:rPr>
        <w:t>Программная реализация стратегии размещения компонентов по критериям</w:t>
      </w:r>
      <w:bookmarkEnd w:id="21"/>
    </w:p>
    <w:p w:rsidR="00992612" w:rsidRPr="00992612" w:rsidRDefault="00992612" w:rsidP="00992612">
      <w:pPr>
        <w:jc w:val="both"/>
      </w:pPr>
    </w:p>
    <w:p w:rsidR="00992612" w:rsidRDefault="00992612" w:rsidP="00654B0C">
      <w:pPr>
        <w:ind w:left="357"/>
        <w:jc w:val="both"/>
        <w:rPr>
          <w:rFonts w:ascii="Consolas" w:hAnsi="Consolas" w:cs="Consolas"/>
          <w:color w:val="808080"/>
          <w:sz w:val="19"/>
          <w:szCs w:val="19"/>
          <w:highlight w:val="white"/>
        </w:rPr>
      </w:pPr>
      <w:r w:rsidRPr="00992612">
        <w:rPr>
          <w:rStyle w:val="a8"/>
        </w:rPr>
        <w:t>Контракты основных функций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размещения элементов</w:t>
      </w:r>
    </w:p>
    <w:p w:rsidR="00992612" w:rsidRPr="00D778F7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D778F7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="00992612"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result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полученное размещение размещение</w:t>
      </w:r>
    </w:p>
    <w:p w:rsidR="00992612" w:rsidRDefault="00992612" w:rsidP="00654B0C">
      <w:pPr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(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654B0C" w:rsidRPr="00654B0C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)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Выбор позиции для размещения текущего компонента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xCellCoord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х левого верхнего угла ячейки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yCellCoord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х левого верхнего угла ячейки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D778F7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654B0C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BestCel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х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</w:t>
      </w:r>
      <w:r w:rsidR="00D778F7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ndexcurre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654B0C" w:rsidRDefault="00654B0C" w:rsidP="00654B0C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92612" w:rsidRPr="00654B0C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654B0C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подсчета процента пересечения текущей компоненты с элементами схемы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CellCoord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"&gt;&lt;/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=" 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CellCoord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"&gt;&lt;/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Current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design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ercentCross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чета длины от текущей ячейки до начальной позиции компонента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current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ей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ей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losely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чета длины цепей, в которые входит текущая компонента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80808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turns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turns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654B0C" w:rsidRPr="002B21E5" w:rsidRDefault="00654B0C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arNe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Pr="00654B0C" w:rsidRDefault="00D778F7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ab/>
      </w:r>
    </w:p>
    <w:p w:rsidR="00992612" w:rsidRPr="002333B9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ункция разбиения пространства на сетку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width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height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width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eight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      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счета коэфициентов заполнености для каждой 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длина 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ширина 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писо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 и список компонентов которые входят в ячейку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lCells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,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w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&gt;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</w:p>
    <w:p w:rsidR="00992612" w:rsidRPr="002333B9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чищение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ет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писо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 и список компонентов которые входят в ячейку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lear(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&gt;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пирование глобального размещения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approximate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MyApproximate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Выбор из набора компонентов, элемента по максимально площад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ell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xedComponent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фиксированных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ComponentWithMaxSquare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cell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xedComponent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D31A7F" w:rsidRDefault="003F6B77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 w:rsidRPr="005D4D21">
        <w:rPr>
          <w:sz w:val="28"/>
          <w:szCs w:val="28"/>
          <w:lang w:val="en-US"/>
        </w:rPr>
        <w:t xml:space="preserve"> </w:t>
      </w:r>
      <w:bookmarkStart w:id="22" w:name="_Toc389503590"/>
      <w:r w:rsidRPr="003F6B77">
        <w:rPr>
          <w:sz w:val="28"/>
          <w:szCs w:val="28"/>
        </w:rPr>
        <w:t>Визуализация решений</w:t>
      </w:r>
      <w:bookmarkEnd w:id="22"/>
      <w:r w:rsidRPr="003F6B77">
        <w:rPr>
          <w:sz w:val="28"/>
          <w:szCs w:val="28"/>
        </w:rPr>
        <w:t xml:space="preserve"> </w:t>
      </w:r>
    </w:p>
    <w:p w:rsidR="00873D59" w:rsidRPr="00B62A3B" w:rsidRDefault="00873D59" w:rsidP="00873D59">
      <w:pPr>
        <w:rPr>
          <w:rFonts w:ascii="Times New Roman" w:hAnsi="Times New Roman" w:cs="Times New Roman"/>
          <w:b/>
          <w:sz w:val="24"/>
          <w:szCs w:val="24"/>
        </w:rPr>
      </w:pPr>
      <w:r w:rsidRPr="00B62A3B">
        <w:rPr>
          <w:rFonts w:ascii="Times New Roman" w:hAnsi="Times New Roman" w:cs="Times New Roman"/>
          <w:b/>
          <w:sz w:val="24"/>
          <w:szCs w:val="24"/>
        </w:rPr>
        <w:t>Требования к реализации.</w:t>
      </w:r>
    </w:p>
    <w:p w:rsidR="00873D59" w:rsidRPr="00B62A3B" w:rsidRDefault="00873D59" w:rsidP="00873D59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Визуализация компонентов интегральной микросхемы согласно укладке (не размещенные элементы  недолжны отображаться).</w:t>
      </w:r>
    </w:p>
    <w:p w:rsidR="00873D59" w:rsidRPr="00B62A3B" w:rsidRDefault="00873D59" w:rsidP="00873D59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Элементы должны отрисовываться серым цветом с красными рамками.</w:t>
      </w:r>
    </w:p>
    <w:p w:rsidR="00873D59" w:rsidRPr="00B62A3B" w:rsidRDefault="00873D59" w:rsidP="00873D59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Левый верхний угол каждого элемента должен выделяться с целью удобного определения позиционирования элемента</w:t>
      </w:r>
    </w:p>
    <w:p w:rsidR="00873D59" w:rsidRPr="00B62A3B" w:rsidRDefault="00873D59" w:rsidP="00873D59">
      <w:pPr>
        <w:pStyle w:val="a3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Отрисовка сетевых линий, соединяющих элементы цепей, точки соединения должны отмечаться.</w:t>
      </w:r>
    </w:p>
    <w:p w:rsidR="00873D59" w:rsidRPr="00B62A3B" w:rsidRDefault="00873D59" w:rsidP="00873D5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62A3B">
        <w:rPr>
          <w:rFonts w:ascii="Times New Roman" w:hAnsi="Times New Roman" w:cs="Times New Roman"/>
          <w:b/>
          <w:sz w:val="24"/>
          <w:szCs w:val="24"/>
        </w:rPr>
        <w:t>Реализовано:</w:t>
      </w:r>
    </w:p>
    <w:p w:rsidR="00873D59" w:rsidRPr="00B62A3B" w:rsidRDefault="00873D59" w:rsidP="00873D59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Система визуализации элементов интегральной микросхемы с заявленными свойствами.</w:t>
      </w:r>
    </w:p>
    <w:p w:rsidR="00873D59" w:rsidRDefault="00873D59" w:rsidP="00873D59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Система визуализации компонентов и сетей, согласно требованиям.</w:t>
      </w:r>
    </w:p>
    <w:p w:rsidR="00873D59" w:rsidRDefault="00873D59" w:rsidP="00873D59">
      <w:pPr>
        <w:ind w:left="360"/>
        <w:jc w:val="both"/>
        <w:rPr>
          <w:rStyle w:val="a8"/>
          <w:rFonts w:ascii="Times New Roman" w:hAnsi="Times New Roman" w:cs="Times New Roman"/>
          <w:sz w:val="24"/>
          <w:szCs w:val="24"/>
        </w:rPr>
      </w:pPr>
    </w:p>
    <w:p w:rsidR="00873D59" w:rsidRPr="00B62A3B" w:rsidRDefault="00873D59" w:rsidP="00873D59">
      <w:pPr>
        <w:ind w:left="360"/>
        <w:jc w:val="both"/>
        <w:rPr>
          <w:rStyle w:val="a8"/>
          <w:rFonts w:ascii="Times New Roman" w:hAnsi="Times New Roman" w:cs="Times New Roman"/>
          <w:sz w:val="24"/>
          <w:szCs w:val="24"/>
        </w:rPr>
      </w:pPr>
      <w:r w:rsidRPr="00B62A3B">
        <w:rPr>
          <w:rStyle w:val="a8"/>
          <w:rFonts w:ascii="Times New Roman" w:hAnsi="Times New Roman" w:cs="Times New Roman"/>
          <w:sz w:val="24"/>
          <w:szCs w:val="24"/>
        </w:rPr>
        <w:t>Контракты основных функций:</w:t>
      </w:r>
    </w:p>
    <w:p w:rsidR="00873D59" w:rsidRPr="00652026" w:rsidRDefault="00873D59" w:rsidP="00873D59">
      <w:pPr>
        <w:ind w:left="360"/>
        <w:jc w:val="both"/>
        <w:rPr>
          <w:rStyle w:val="a8"/>
        </w:rPr>
      </w:pPr>
      <w:proofErr w:type="spellStart"/>
      <w:r w:rsidRPr="00B62A3B">
        <w:rPr>
          <w:rStyle w:val="a8"/>
          <w:lang w:val="en-US"/>
        </w:rPr>
        <w:t>DrawImpl</w:t>
      </w:r>
      <w:proofErr w:type="spellEnd"/>
      <w:r w:rsidRPr="00652026">
        <w:rPr>
          <w:rStyle w:val="a8"/>
        </w:rPr>
        <w:t>.</w:t>
      </w:r>
      <w:proofErr w:type="spellStart"/>
      <w:r w:rsidRPr="00B62A3B">
        <w:rPr>
          <w:rStyle w:val="a8"/>
          <w:lang w:val="en-US"/>
        </w:rPr>
        <w:t>cs</w:t>
      </w:r>
      <w:proofErr w:type="spellEnd"/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размещения с целыми координатыми (без сетей)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9D5DAF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873D59" w:rsidRP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873D5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глобального размещения с вещественными координатыми (без сетей)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65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Style w:val="a8"/>
          <w:lang w:val="en-US"/>
        </w:rPr>
      </w:pPr>
    </w:p>
    <w:p w:rsidR="00873D59" w:rsidRPr="009D5DAF" w:rsidRDefault="00873D59" w:rsidP="00873D59">
      <w:pPr>
        <w:ind w:left="357"/>
        <w:jc w:val="both"/>
        <w:rPr>
          <w:rStyle w:val="a8"/>
        </w:rPr>
      </w:pPr>
      <w:proofErr w:type="spellStart"/>
      <w:r w:rsidRPr="00B62A3B">
        <w:rPr>
          <w:rStyle w:val="a8"/>
          <w:lang w:val="en-US"/>
        </w:rPr>
        <w:t>DrawImplNets</w:t>
      </w:r>
      <w:proofErr w:type="spellEnd"/>
      <w:r w:rsidRPr="009D5DAF">
        <w:rPr>
          <w:rStyle w:val="a8"/>
        </w:rPr>
        <w:t>.</w:t>
      </w:r>
      <w:proofErr w:type="spellStart"/>
      <w:r w:rsidRPr="00B62A3B">
        <w:rPr>
          <w:rStyle w:val="a8"/>
          <w:lang w:val="en-US"/>
        </w:rPr>
        <w:t>cs</w:t>
      </w:r>
      <w:proofErr w:type="spellEnd"/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размещения с целыми координатыми с сетям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,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873D59" w:rsidRPr="009D5DAF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873D5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D5DA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глобального размещения с вещественными координатыми с сетям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Pr="00652026" w:rsidRDefault="00873D59" w:rsidP="00873D59">
      <w:pPr>
        <w:autoSpaceDE w:val="0"/>
        <w:autoSpaceDN w:val="0"/>
        <w:adjustRightInd w:val="0"/>
        <w:spacing w:after="0" w:line="240" w:lineRule="auto"/>
        <w:ind w:left="360"/>
        <w:rPr>
          <w:rStyle w:val="a8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</w:t>
      </w:r>
    </w:p>
    <w:p w:rsidR="00873D59" w:rsidRPr="00652026" w:rsidRDefault="00873D59" w:rsidP="00873D59">
      <w:pPr>
        <w:jc w:val="both"/>
        <w:rPr>
          <w:rStyle w:val="a8"/>
          <w:lang w:val="en-US"/>
        </w:rPr>
      </w:pPr>
      <w:r>
        <w:rPr>
          <w:rStyle w:val="a8"/>
        </w:rPr>
        <w:t>Диаграмма</w:t>
      </w:r>
      <w:r w:rsidRPr="00652026">
        <w:rPr>
          <w:rStyle w:val="a8"/>
          <w:lang w:val="en-US"/>
        </w:rPr>
        <w:t xml:space="preserve"> </w:t>
      </w:r>
      <w:r>
        <w:rPr>
          <w:rStyle w:val="a8"/>
        </w:rPr>
        <w:t>классов</w:t>
      </w:r>
      <w:r w:rsidRPr="00652026">
        <w:rPr>
          <w:rStyle w:val="a8"/>
          <w:lang w:val="en-US"/>
        </w:rPr>
        <w:t>:</w:t>
      </w:r>
    </w:p>
    <w:p w:rsidR="00873D59" w:rsidRPr="00C9788F" w:rsidRDefault="00873D59" w:rsidP="00873D59">
      <w:pPr>
        <w:jc w:val="center"/>
        <w:rPr>
          <w:rFonts w:ascii="Consolas" w:hAnsi="Consolas" w:cs="Consolas"/>
          <w:color w:val="808080"/>
          <w:sz w:val="19"/>
          <w:szCs w:val="19"/>
          <w:highlight w:val="white"/>
        </w:rPr>
      </w:pPr>
      <w:r>
        <w:rPr>
          <w:noProof/>
          <w:lang w:eastAsia="ru-RU"/>
        </w:rPr>
        <w:drawing>
          <wp:inline distT="0" distB="0" distL="0" distR="0" wp14:anchorId="65DDE200" wp14:editId="0C34024E">
            <wp:extent cx="3714750" cy="3952875"/>
            <wp:effectExtent l="0" t="0" r="0" b="9525"/>
            <wp:docPr id="34" name="Изображение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D59" w:rsidRDefault="00873D59" w:rsidP="00873D59"/>
    <w:p w:rsidR="00873D59" w:rsidRDefault="00873D59" w:rsidP="00873D59">
      <w:pPr>
        <w:pStyle w:val="1"/>
        <w:ind w:left="284"/>
        <w:rPr>
          <w:sz w:val="28"/>
          <w:szCs w:val="28"/>
        </w:rPr>
      </w:pPr>
    </w:p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Pr="00873D59" w:rsidRDefault="00873D59" w:rsidP="00873D59"/>
    <w:p w:rsidR="003F6B77" w:rsidRPr="003F6B77" w:rsidRDefault="003F6B77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3" w:name="_Toc389503591"/>
      <w:r w:rsidRPr="003F6B77">
        <w:rPr>
          <w:sz w:val="28"/>
          <w:szCs w:val="28"/>
        </w:rPr>
        <w:t>Компонент сбора статистических данных</w:t>
      </w:r>
      <w:bookmarkEnd w:id="23"/>
      <w:r w:rsidRPr="003F6B77">
        <w:rPr>
          <w:sz w:val="28"/>
          <w:szCs w:val="28"/>
        </w:rPr>
        <w:t xml:space="preserve"> </w:t>
      </w:r>
    </w:p>
    <w:p w:rsidR="00873D59" w:rsidRPr="00DB5F64" w:rsidRDefault="00873D59" w:rsidP="00873D59">
      <w:pPr>
        <w:rPr>
          <w:lang w:val="en-US"/>
        </w:rPr>
      </w:pPr>
    </w:p>
    <w:p w:rsidR="00873D59" w:rsidRPr="00DB5F64" w:rsidRDefault="00873D59" w:rsidP="00873D5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ребования к реализации</w:t>
      </w:r>
    </w:p>
    <w:p w:rsidR="00873D59" w:rsidRPr="00DB5F64" w:rsidRDefault="00873D59" w:rsidP="00873D59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Реализовать компонент сбора статистики по проведенным испытаниям с выводом статистики в форме html таблицы</w:t>
      </w:r>
    </w:p>
    <w:p w:rsidR="00873D59" w:rsidRPr="00DB5F64" w:rsidRDefault="00873D59" w:rsidP="00873D59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Сбор статистики о общем числе элементов, числе размещенных элементов</w:t>
      </w:r>
    </w:p>
    <w:p w:rsidR="00873D59" w:rsidRPr="00DB5F64" w:rsidRDefault="00873D59" w:rsidP="00873D59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Левый верхний угол каждого элемента должен выделяться с целью удобного определения позиционирования элемента</w:t>
      </w:r>
    </w:p>
    <w:p w:rsidR="00873D59" w:rsidRPr="00DB5F64" w:rsidRDefault="00873D59" w:rsidP="00873D59">
      <w:pPr>
        <w:pStyle w:val="a3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Отрисовка сетевых линий, соединяющих элементы цепей, точки соединения должны отмечаться.</w:t>
      </w:r>
    </w:p>
    <w:p w:rsidR="00873D59" w:rsidRPr="00DB5F64" w:rsidRDefault="00873D59" w:rsidP="00873D59">
      <w:p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Реализовано:</w:t>
      </w:r>
    </w:p>
    <w:p w:rsidR="00873D59" w:rsidRPr="00DB5F64" w:rsidRDefault="00873D59" w:rsidP="00873D59">
      <w:pPr>
        <w:pStyle w:val="a3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Система визуализации элементов интегральной микросхемы с заявленными свойствами.</w:t>
      </w:r>
    </w:p>
    <w:p w:rsidR="00873D59" w:rsidRDefault="00873D59" w:rsidP="00873D59">
      <w:pPr>
        <w:pStyle w:val="a3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Система визуализации компонентов и сетей, согласно требованиям.</w:t>
      </w:r>
    </w:p>
    <w:p w:rsidR="00873D59" w:rsidRDefault="00873D59" w:rsidP="00873D59">
      <w:pPr>
        <w:rPr>
          <w:b/>
        </w:rPr>
      </w:pPr>
    </w:p>
    <w:p w:rsidR="00873D59" w:rsidRPr="007F4C24" w:rsidRDefault="00873D59" w:rsidP="00873D59">
      <w:pPr>
        <w:jc w:val="both"/>
        <w:rPr>
          <w:rStyle w:val="a8"/>
          <w:rFonts w:ascii="Times New Roman" w:hAnsi="Times New Roman" w:cs="Times New Roman"/>
          <w:sz w:val="24"/>
          <w:szCs w:val="24"/>
        </w:rPr>
      </w:pPr>
      <w:r w:rsidRPr="007F4C24">
        <w:rPr>
          <w:rStyle w:val="a8"/>
          <w:rFonts w:ascii="Times New Roman" w:hAnsi="Times New Roman" w:cs="Times New Roman"/>
          <w:sz w:val="24"/>
          <w:szCs w:val="24"/>
        </w:rPr>
        <w:t>Контракты основных функций: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 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инициализирующая парсер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lepath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уть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айлам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и</w:t>
      </w:r>
    </w:p>
    <w:p w:rsidR="00873D59" w:rsidRDefault="00873D59" w:rsidP="00873D59">
      <w:pPr>
        <w:pStyle w:val="2"/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arc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path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парсинга файлов статистики и упаковки данных в объект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file"&gt;&lt;/param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arceFileRegEx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aseFi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file)</w:t>
      </w:r>
    </w:p>
    <w:p w:rsidR="00873D59" w:rsidRPr="001E3D06" w:rsidRDefault="00873D59" w:rsidP="00873D59">
      <w:pPr>
        <w:pStyle w:val="2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Pr="00652026" w:rsidRDefault="00873D59" w:rsidP="00873D59">
      <w:pPr>
        <w:ind w:left="-851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3D0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</w:p>
    <w:p w:rsidR="00873D59" w:rsidRPr="00DB5F64" w:rsidRDefault="00873D59" w:rsidP="00873D59">
      <w:pPr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Диаграмма классов:</w:t>
      </w:r>
    </w:p>
    <w:p w:rsidR="00873D59" w:rsidRDefault="00873D59" w:rsidP="00873D59">
      <w:pPr>
        <w:rPr>
          <w:rFonts w:cs="Consolas"/>
          <w:b/>
          <w:color w:val="000000"/>
        </w:rPr>
      </w:pPr>
    </w:p>
    <w:p w:rsidR="00873D59" w:rsidRPr="00164444" w:rsidRDefault="00873D59" w:rsidP="00873D59">
      <w:pPr>
        <w:rPr>
          <w:b/>
        </w:rPr>
      </w:pPr>
      <w:r>
        <w:rPr>
          <w:rFonts w:cs="Consolas"/>
          <w:b/>
          <w:noProof/>
          <w:color w:val="000000"/>
          <w:lang w:eastAsia="ru-RU"/>
        </w:rPr>
        <w:drawing>
          <wp:inline distT="0" distB="0" distL="0" distR="0" wp14:anchorId="49963B76" wp14:editId="2373E8A6">
            <wp:extent cx="5934075" cy="1619250"/>
            <wp:effectExtent l="0" t="0" r="9525" b="0"/>
            <wp:docPr id="35" name="Рисунок 35" descr="C:\Users\Alex\Dropbox\Учеба\Старостин\Экзамен Старостина во Втором Семестре\Задание html формы\TestHtml\ClassDiagra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lex\Dropbox\Учеба\Старостин\Экзамен Старостина во Втором Семестре\Задание html формы\TestHtml\ClassDiagram1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D59" w:rsidRPr="00266BA2" w:rsidRDefault="00873D59" w:rsidP="00873D59"/>
    <w:p w:rsidR="00873D59" w:rsidRDefault="00873D59" w:rsidP="00873D59">
      <w:pPr>
        <w:rPr>
          <w:lang w:val="en-US"/>
        </w:rPr>
      </w:pPr>
    </w:p>
    <w:p w:rsidR="00D31A7F" w:rsidRDefault="00D31A7F" w:rsidP="00D31A7F">
      <w:pPr>
        <w:rPr>
          <w:lang w:val="en-US"/>
        </w:rPr>
      </w:pPr>
    </w:p>
    <w:p w:rsidR="00F8741A" w:rsidRDefault="00F8741A" w:rsidP="003F6B77">
      <w:pPr>
        <w:pStyle w:val="1"/>
        <w:numPr>
          <w:ilvl w:val="0"/>
          <w:numId w:val="1"/>
        </w:numPr>
      </w:pPr>
      <w:bookmarkStart w:id="24" w:name="_Toc389503592"/>
      <w:r w:rsidRPr="00F8741A">
        <w:t>Тестовые задачи и тестирование</w:t>
      </w:r>
      <w:bookmarkEnd w:id="24"/>
    </w:p>
    <w:p w:rsidR="00F8741A" w:rsidRDefault="00992612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5" w:name="_Toc389503593"/>
      <w:r w:rsidR="00F8741A" w:rsidRPr="00992612">
        <w:rPr>
          <w:sz w:val="28"/>
          <w:szCs w:val="28"/>
        </w:rPr>
        <w:t>Описание тестовых задач</w:t>
      </w:r>
      <w:bookmarkEnd w:id="25"/>
    </w:p>
    <w:p w:rsidR="001111CA" w:rsidRPr="001111CA" w:rsidRDefault="001111CA" w:rsidP="001111CA">
      <w:r>
        <w:t>Для проведения экспериментов использовались следующий набор сгенерированных задач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10"/>
        <w:gridCol w:w="1615"/>
        <w:gridCol w:w="2113"/>
        <w:gridCol w:w="1578"/>
        <w:gridCol w:w="970"/>
        <w:gridCol w:w="1959"/>
      </w:tblGrid>
      <w:tr w:rsidR="001111CA" w:rsidTr="001111CA">
        <w:tc>
          <w:tcPr>
            <w:tcW w:w="0" w:type="auto"/>
          </w:tcPr>
          <w:p w:rsidR="001111CA" w:rsidRDefault="001111CA" w:rsidP="001111CA">
            <w:r>
              <w:t>Название</w:t>
            </w:r>
          </w:p>
        </w:tc>
        <w:tc>
          <w:tcPr>
            <w:tcW w:w="0" w:type="auto"/>
          </w:tcPr>
          <w:p w:rsidR="001111CA" w:rsidRDefault="001111CA" w:rsidP="001111CA">
            <w:r>
              <w:t>Количество компонент</w:t>
            </w:r>
          </w:p>
        </w:tc>
        <w:tc>
          <w:tcPr>
            <w:tcW w:w="0" w:type="auto"/>
          </w:tcPr>
          <w:p w:rsidR="001111CA" w:rsidRDefault="001111CA" w:rsidP="001111CA">
            <w:r>
              <w:t>Максимальная ширина и высота</w:t>
            </w:r>
          </w:p>
        </w:tc>
        <w:tc>
          <w:tcPr>
            <w:tcW w:w="0" w:type="auto"/>
          </w:tcPr>
          <w:p w:rsidR="001111CA" w:rsidRDefault="001111CA" w:rsidP="001111CA">
            <w:r>
              <w:t>Процент заполнения</w:t>
            </w:r>
          </w:p>
        </w:tc>
        <w:tc>
          <w:tcPr>
            <w:tcW w:w="0" w:type="auto"/>
          </w:tcPr>
          <w:p w:rsidR="001111CA" w:rsidRDefault="001111CA" w:rsidP="001111CA">
            <w:r>
              <w:t>Число цепей</w:t>
            </w:r>
          </w:p>
        </w:tc>
        <w:tc>
          <w:tcPr>
            <w:tcW w:w="0" w:type="auto"/>
          </w:tcPr>
          <w:p w:rsidR="001111CA" w:rsidRDefault="001111CA" w:rsidP="001111CA">
            <w:r>
              <w:t>Максимальная длина цепи</w:t>
            </w:r>
          </w:p>
        </w:tc>
      </w:tr>
      <w:tr w:rsidR="001111CA" w:rsidTr="001111CA">
        <w:tc>
          <w:tcPr>
            <w:tcW w:w="0" w:type="auto"/>
          </w:tcPr>
          <w:p w:rsidR="001111CA" w:rsidRPr="00273713" w:rsidRDefault="001111CA" w:rsidP="001111CA">
            <w:r>
              <w:t>Задача 1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2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3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4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5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6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</w:tbl>
    <w:p w:rsidR="00F8741A" w:rsidRDefault="00992612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6" w:name="_Toc389503594"/>
      <w:r w:rsidR="00F8741A" w:rsidRPr="00992612">
        <w:rPr>
          <w:sz w:val="28"/>
          <w:szCs w:val="28"/>
        </w:rPr>
        <w:t>Система тестирования</w:t>
      </w:r>
      <w:bookmarkEnd w:id="26"/>
    </w:p>
    <w:p w:rsidR="005D46F4" w:rsidRDefault="005D46F4" w:rsidP="005D46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писание системы</w:t>
      </w:r>
    </w:p>
    <w:p w:rsidR="005D46F4" w:rsidRDefault="005D46F4" w:rsidP="005D46F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стема тестирования представляет собой консольное приложение, работающее с директорией, которая содержит тестовые данные. Через аргументы командной строки приложению передается путь к данной директории,  а также путь к директории для сохранения результатов. Приложение собирает и сохраняет статистику по всем имеющимся тестовым данным, а так же их визуальное представление в виде </w:t>
      </w:r>
      <w:r>
        <w:rPr>
          <w:rFonts w:ascii="Times New Roman" w:hAnsi="Times New Roman" w:cs="Times New Roman"/>
          <w:sz w:val="24"/>
          <w:szCs w:val="24"/>
          <w:lang w:val="en-US"/>
        </w:rPr>
        <w:t>PNG</w:t>
      </w:r>
      <w:r w:rsidRPr="005D46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ображений. Затем приложение  запускает на всех тестовых данных все возможные стратегии размещения, включая альтернативные, после чего сохраняет статистику полученных размещений и их визуальное представление.</w:t>
      </w:r>
    </w:p>
    <w:p w:rsidR="005D46F4" w:rsidRDefault="005D46F4" w:rsidP="005D46F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хнология запуска тестов и расчета метрик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ение тестовых данных из директории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 и сохранение статистики по всем тестовым данным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ормирование набора стратегий поиска позиций 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равнения позиций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ортировки позиций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ортировки элементов схемы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втор следующих действий для всех стратегий размещения элементов, полученных путем формирования всевозможных комбинаций стратегий поиска, сравнения, сортировки позиций и сортировки элементов.</w:t>
      </w:r>
    </w:p>
    <w:p w:rsidR="005D46F4" w:rsidRDefault="005D46F4" w:rsidP="003F6B77">
      <w:pPr>
        <w:pStyle w:val="a3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уск стратегии на всех тестовых данных</w:t>
      </w:r>
    </w:p>
    <w:p w:rsidR="005D46F4" w:rsidRDefault="005D46F4" w:rsidP="003F6B77">
      <w:pPr>
        <w:pStyle w:val="a3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хранение статистики полученных размещений и их визуальных представлений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альтернативных стратегий размещения</w:t>
      </w:r>
    </w:p>
    <w:p w:rsidR="005D46F4" w:rsidRDefault="005D46F4" w:rsidP="003F6B77">
      <w:pPr>
        <w:pStyle w:val="a3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втор следующих действий для всех альтернативных стратегий размещения </w:t>
      </w:r>
    </w:p>
    <w:p w:rsidR="005D46F4" w:rsidRDefault="005D46F4" w:rsidP="003F6B77">
      <w:pPr>
        <w:pStyle w:val="a3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уск стратегии на всех тестовых данных</w:t>
      </w:r>
    </w:p>
    <w:p w:rsidR="001111CA" w:rsidRDefault="005D46F4" w:rsidP="003F6B77">
      <w:pPr>
        <w:pStyle w:val="a3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хранение статистики полученных размещений и их визуальных представлений</w:t>
      </w:r>
    </w:p>
    <w:p w:rsidR="005D46F4" w:rsidRPr="001111CA" w:rsidRDefault="001111CA" w:rsidP="001111CA">
      <w:r>
        <w:br w:type="page"/>
      </w:r>
    </w:p>
    <w:p w:rsidR="005D46F4" w:rsidRPr="005D4D21" w:rsidRDefault="005D4D21" w:rsidP="005D4D21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7" w:name="_Toc389503595"/>
      <w:r w:rsidR="005D46F4" w:rsidRPr="005D4D21">
        <w:rPr>
          <w:sz w:val="28"/>
          <w:szCs w:val="28"/>
        </w:rPr>
        <w:t>Программная реализация системы тестирования</w:t>
      </w:r>
      <w:bookmarkEnd w:id="27"/>
    </w:p>
    <w:p w:rsidR="005D46F4" w:rsidRDefault="005D46F4" w:rsidP="005D46F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5D46F4" w:rsidRDefault="005D46F4" w:rsidP="005D46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акты основных функ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запуска тестов</w:t>
      </w:r>
    </w:p>
    <w:p w:rsidR="005D46F4" w:rsidRPr="003F6B77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5D46F4" w:rsidRPr="003F6B77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rgs</w:t>
      </w:r>
      <w:proofErr w:type="spellEnd"/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аргументы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андной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оки</w:t>
      </w:r>
    </w:p>
    <w:p w:rsidR="005D46F4" w:rsidRDefault="005D46F4" w:rsidP="005D46F4">
      <w:pPr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rg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Функция Загрузки массивов исходных данных. Инициализирует размеры 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  картинки для дальнейших тестов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5D46F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ам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oadFromDirectory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design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roximate,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sizes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bitmaps)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Функция чтения тествых данных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arg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аргументы командной строки , путь к директории с данным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ам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adInp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rg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design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roximate,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sizes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bitmaps)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информации о проведённом тест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информаци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Ord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ортировк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ов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Compar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равнен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Search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н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ис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Sort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ортировк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Test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Ord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Compar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Search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Sort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статистики входных 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статистик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Statistic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Designs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IStatisticResul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Statisti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8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результатов т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результа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ultPlacement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лученно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lacementStatistic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TestResul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,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sultPlaceme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IStatisticResul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entStatisti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bitmap)</w:t>
      </w:r>
    </w:p>
    <w:p w:rsidR="005D46F4" w:rsidRDefault="005D46F4" w:rsidP="005D46F4">
      <w:pPr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   </w:t>
      </w:r>
    </w:p>
    <w:p w:rsidR="001111CA" w:rsidRDefault="001111CA">
      <w:pP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br w:type="page"/>
      </w:r>
    </w:p>
    <w:p w:rsidR="00F8741A" w:rsidRDefault="00F8741A" w:rsidP="003F6B77">
      <w:pPr>
        <w:pStyle w:val="1"/>
        <w:numPr>
          <w:ilvl w:val="0"/>
          <w:numId w:val="1"/>
        </w:numPr>
      </w:pPr>
      <w:bookmarkStart w:id="28" w:name="_Toc389503596"/>
      <w:r w:rsidRPr="00992612">
        <w:t>Вычислительный эксперимент</w:t>
      </w:r>
      <w:bookmarkEnd w:id="28"/>
      <w:r w:rsidR="00660EE3">
        <w:t>ы</w:t>
      </w:r>
    </w:p>
    <w:p w:rsidR="00273713" w:rsidRDefault="00273713" w:rsidP="00660EE3">
      <w:r>
        <w:t>Для всех экспериментов все компоненты в исходной задачи размещены вблизи центра области с пересечениями.</w:t>
      </w:r>
    </w:p>
    <w:p w:rsidR="00273713" w:rsidRDefault="00796938" w:rsidP="00660EE3">
      <w:r>
        <w:t xml:space="preserve">Используемые эвристики при проведении экспериментов.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106"/>
        <w:gridCol w:w="3052"/>
        <w:gridCol w:w="4187"/>
      </w:tblGrid>
      <w:tr w:rsidR="00325D6C" w:rsidTr="00325D6C">
        <w:trPr>
          <w:trHeight w:val="360"/>
        </w:trPr>
        <w:tc>
          <w:tcPr>
            <w:tcW w:w="1127" w:type="pct"/>
          </w:tcPr>
          <w:p w:rsidR="00325D6C" w:rsidRDefault="00325D6C" w:rsidP="00325D6C">
            <w:r>
              <w:t>Номер алгоритма</w:t>
            </w:r>
          </w:p>
        </w:tc>
        <w:tc>
          <w:tcPr>
            <w:tcW w:w="1633" w:type="pct"/>
          </w:tcPr>
          <w:p w:rsidR="00325D6C" w:rsidRDefault="00325D6C" w:rsidP="00325D6C">
            <w:r>
              <w:t>Название</w:t>
            </w:r>
          </w:p>
        </w:tc>
        <w:tc>
          <w:tcPr>
            <w:tcW w:w="2240" w:type="pct"/>
          </w:tcPr>
          <w:p w:rsidR="00325D6C" w:rsidRDefault="00325D6C" w:rsidP="00325D6C">
            <w:r>
              <w:t>Описание</w:t>
            </w:r>
          </w:p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1</w:t>
            </w:r>
          </w:p>
        </w:tc>
        <w:tc>
          <w:tcPr>
            <w:tcW w:w="1633" w:type="pct"/>
          </w:tcPr>
          <w:p w:rsidR="00325D6C" w:rsidRPr="00273713" w:rsidRDefault="00325D6C" w:rsidP="00325D6C">
            <w:r>
              <w:t>Набор эвристик</w:t>
            </w:r>
          </w:p>
        </w:tc>
        <w:tc>
          <w:tcPr>
            <w:tcW w:w="2240" w:type="pct"/>
          </w:tcPr>
          <w:p w:rsidR="00325D6C" w:rsidRDefault="00325D6C" w:rsidP="00325D6C">
            <w:r>
              <w:t xml:space="preserve">Ссылки на соответствующие разделы </w:t>
            </w:r>
          </w:p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2</w:t>
            </w:r>
          </w:p>
        </w:tc>
        <w:tc>
          <w:tcPr>
            <w:tcW w:w="1633" w:type="pct"/>
          </w:tcPr>
          <w:p w:rsidR="00325D6C" w:rsidRDefault="00325D6C" w:rsidP="00325D6C">
            <w:r w:rsidRPr="00796938">
              <w:t>CrossComp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3</w:t>
            </w:r>
          </w:p>
        </w:tc>
        <w:tc>
          <w:tcPr>
            <w:tcW w:w="1633" w:type="pct"/>
          </w:tcPr>
          <w:p w:rsidR="00325D6C" w:rsidRDefault="00325D6C" w:rsidP="00325D6C">
            <w:r w:rsidRPr="00365CFB">
              <w:t>CrossComponent вариант 2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4</w:t>
            </w:r>
          </w:p>
        </w:tc>
        <w:tc>
          <w:tcPr>
            <w:tcW w:w="1633" w:type="pct"/>
          </w:tcPr>
          <w:p w:rsidR="00325D6C" w:rsidRDefault="00325D6C" w:rsidP="00325D6C">
            <w:r w:rsidRPr="00365CFB">
              <w:t>CrossReduct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5</w:t>
            </w:r>
          </w:p>
        </w:tc>
        <w:tc>
          <w:tcPr>
            <w:tcW w:w="1633" w:type="pct"/>
          </w:tcPr>
          <w:p w:rsidR="00325D6C" w:rsidRPr="00325D6C" w:rsidRDefault="00325D6C" w:rsidP="00325D6C">
            <w:r w:rsidRPr="00325D6C">
              <w:t>ForceDirectedDetail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6</w:t>
            </w:r>
          </w:p>
        </w:tc>
        <w:tc>
          <w:tcPr>
            <w:tcW w:w="1633" w:type="pct"/>
          </w:tcPr>
          <w:p w:rsidR="00325D6C" w:rsidRDefault="00325D6C" w:rsidP="00325D6C">
            <w:r w:rsidRPr="00325D6C">
              <w:t>ForceDirectedDetailPlacer</w:t>
            </w:r>
            <w:r>
              <w:t xml:space="preserve"> + </w:t>
            </w:r>
            <w:r w:rsidRPr="00365CFB">
              <w:t>CrossReductPlacer</w:t>
            </w:r>
          </w:p>
        </w:tc>
        <w:tc>
          <w:tcPr>
            <w:tcW w:w="2240" w:type="pct"/>
          </w:tcPr>
          <w:p w:rsidR="00325D6C" w:rsidRDefault="00325D6C" w:rsidP="00325D6C"/>
        </w:tc>
      </w:tr>
    </w:tbl>
    <w:p w:rsidR="00F8741A" w:rsidRDefault="00992612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9" w:name="_Toc389503597"/>
      <w:r w:rsidR="00F8741A" w:rsidRPr="00992612">
        <w:rPr>
          <w:sz w:val="28"/>
          <w:szCs w:val="28"/>
        </w:rPr>
        <w:t>Результат</w:t>
      </w:r>
      <w:r w:rsidR="00660EE3">
        <w:rPr>
          <w:sz w:val="28"/>
          <w:szCs w:val="28"/>
        </w:rPr>
        <w:t>ы</w:t>
      </w:r>
      <w:r w:rsidR="00F8741A" w:rsidRPr="00992612">
        <w:rPr>
          <w:sz w:val="28"/>
          <w:szCs w:val="28"/>
        </w:rPr>
        <w:t xml:space="preserve"> экспериментов</w:t>
      </w:r>
      <w:bookmarkEnd w:id="29"/>
    </w:p>
    <w:p w:rsidR="00325D6C" w:rsidRPr="00325D6C" w:rsidRDefault="00325D6C" w:rsidP="00325D6C">
      <w:r>
        <w:t>Во всех проведённых экспериментах все компоненты размещены.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059"/>
        <w:gridCol w:w="1483"/>
        <w:gridCol w:w="819"/>
        <w:gridCol w:w="819"/>
        <w:gridCol w:w="819"/>
        <w:gridCol w:w="819"/>
        <w:gridCol w:w="819"/>
        <w:gridCol w:w="820"/>
        <w:gridCol w:w="1888"/>
      </w:tblGrid>
      <w:tr w:rsidR="00172CD3" w:rsidTr="001111CA">
        <w:tc>
          <w:tcPr>
            <w:tcW w:w="1059" w:type="dxa"/>
            <w:vMerge w:val="restart"/>
          </w:tcPr>
          <w:p w:rsidR="00172CD3" w:rsidRDefault="00172CD3" w:rsidP="009E1259">
            <w:pPr>
              <w:jc w:val="center"/>
            </w:pPr>
            <w:r>
              <w:t>Задача</w:t>
            </w:r>
          </w:p>
        </w:tc>
        <w:tc>
          <w:tcPr>
            <w:tcW w:w="1483" w:type="dxa"/>
            <w:vMerge w:val="restart"/>
          </w:tcPr>
          <w:p w:rsidR="00172CD3" w:rsidRDefault="00172CD3" w:rsidP="009E1259">
            <w:pPr>
              <w:jc w:val="center"/>
            </w:pPr>
            <w:r>
              <w:t>Начальный критерий</w:t>
            </w:r>
          </w:p>
        </w:tc>
        <w:tc>
          <w:tcPr>
            <w:tcW w:w="4915" w:type="dxa"/>
            <w:gridSpan w:val="6"/>
          </w:tcPr>
          <w:p w:rsidR="00172CD3" w:rsidRDefault="00172CD3" w:rsidP="009E1259">
            <w:pPr>
              <w:jc w:val="center"/>
            </w:pPr>
            <w:r>
              <w:t>Эвристики, значение критерия</w:t>
            </w:r>
          </w:p>
        </w:tc>
        <w:tc>
          <w:tcPr>
            <w:tcW w:w="1888" w:type="dxa"/>
            <w:vMerge w:val="restart"/>
          </w:tcPr>
          <w:p w:rsidR="00172CD3" w:rsidRDefault="00172CD3" w:rsidP="00E61974">
            <w:pPr>
              <w:jc w:val="center"/>
            </w:pPr>
            <w:r>
              <w:t>Лучший результат (номер эвристики)</w:t>
            </w:r>
          </w:p>
        </w:tc>
      </w:tr>
      <w:tr w:rsidR="00172CD3" w:rsidTr="00172CD3">
        <w:tc>
          <w:tcPr>
            <w:tcW w:w="1059" w:type="dxa"/>
            <w:vMerge/>
          </w:tcPr>
          <w:p w:rsidR="00325D6C" w:rsidRDefault="00325D6C" w:rsidP="009E1259">
            <w:pPr>
              <w:jc w:val="center"/>
            </w:pPr>
          </w:p>
        </w:tc>
        <w:tc>
          <w:tcPr>
            <w:tcW w:w="1483" w:type="dxa"/>
            <w:vMerge/>
          </w:tcPr>
          <w:p w:rsidR="00325D6C" w:rsidRDefault="00325D6C" w:rsidP="00325D6C"/>
        </w:tc>
        <w:tc>
          <w:tcPr>
            <w:tcW w:w="819" w:type="dxa"/>
          </w:tcPr>
          <w:p w:rsidR="00325D6C" w:rsidRDefault="00325D6C" w:rsidP="00325D6C">
            <w:r>
              <w:t>1</w:t>
            </w:r>
          </w:p>
        </w:tc>
        <w:tc>
          <w:tcPr>
            <w:tcW w:w="819" w:type="dxa"/>
          </w:tcPr>
          <w:p w:rsidR="00325D6C" w:rsidRDefault="00325D6C" w:rsidP="00325D6C">
            <w:r>
              <w:t>2</w:t>
            </w:r>
          </w:p>
        </w:tc>
        <w:tc>
          <w:tcPr>
            <w:tcW w:w="819" w:type="dxa"/>
          </w:tcPr>
          <w:p w:rsidR="00325D6C" w:rsidRDefault="00325D6C" w:rsidP="00325D6C">
            <w:r>
              <w:t>3</w:t>
            </w:r>
          </w:p>
        </w:tc>
        <w:tc>
          <w:tcPr>
            <w:tcW w:w="819" w:type="dxa"/>
          </w:tcPr>
          <w:p w:rsidR="00325D6C" w:rsidRDefault="00325D6C" w:rsidP="00325D6C">
            <w:r>
              <w:t>4</w:t>
            </w:r>
          </w:p>
        </w:tc>
        <w:tc>
          <w:tcPr>
            <w:tcW w:w="819" w:type="dxa"/>
          </w:tcPr>
          <w:p w:rsidR="00325D6C" w:rsidRDefault="00325D6C" w:rsidP="00325D6C">
            <w:r>
              <w:t>5</w:t>
            </w:r>
          </w:p>
        </w:tc>
        <w:tc>
          <w:tcPr>
            <w:tcW w:w="820" w:type="dxa"/>
          </w:tcPr>
          <w:p w:rsidR="00325D6C" w:rsidRDefault="00325D6C" w:rsidP="00325D6C">
            <w:r>
              <w:t>6</w:t>
            </w:r>
          </w:p>
        </w:tc>
        <w:tc>
          <w:tcPr>
            <w:tcW w:w="1888" w:type="dxa"/>
            <w:vMerge/>
          </w:tcPr>
          <w:p w:rsidR="00325D6C" w:rsidRDefault="00325D6C" w:rsidP="00325D6C"/>
        </w:tc>
      </w:tr>
      <w:tr w:rsidR="00172CD3" w:rsidTr="00172CD3">
        <w:tc>
          <w:tcPr>
            <w:tcW w:w="1059" w:type="dxa"/>
          </w:tcPr>
          <w:p w:rsidR="00325D6C" w:rsidRPr="00273713" w:rsidRDefault="00325D6C" w:rsidP="009E1259">
            <w:pPr>
              <w:jc w:val="center"/>
            </w:pPr>
            <w:r>
              <w:t>Задача 1</w:t>
            </w:r>
          </w:p>
        </w:tc>
        <w:tc>
          <w:tcPr>
            <w:tcW w:w="1483" w:type="dxa"/>
          </w:tcPr>
          <w:p w:rsidR="00325D6C" w:rsidRPr="00172CD3" w:rsidRDefault="00E61974" w:rsidP="00172CD3">
            <w:r w:rsidRPr="00172CD3">
              <w:t>123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119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95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94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152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64</w:t>
            </w:r>
          </w:p>
        </w:tc>
        <w:tc>
          <w:tcPr>
            <w:tcW w:w="820" w:type="dxa"/>
          </w:tcPr>
          <w:p w:rsidR="00325D6C" w:rsidRPr="00172CD3" w:rsidRDefault="001F7732" w:rsidP="00172CD3">
            <w:r w:rsidRPr="00172CD3">
              <w:t>92</w:t>
            </w:r>
          </w:p>
        </w:tc>
        <w:tc>
          <w:tcPr>
            <w:tcW w:w="1888" w:type="dxa"/>
          </w:tcPr>
          <w:p w:rsidR="00325D6C" w:rsidRPr="00172CD3" w:rsidRDefault="001F7732" w:rsidP="00172CD3">
            <w:r w:rsidRPr="00172CD3">
              <w:t>92</w:t>
            </w:r>
            <w:r w:rsidR="00E61974" w:rsidRPr="00172CD3">
              <w:t xml:space="preserve">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2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t>119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1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10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06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62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62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t>118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t>106 (3)</w:t>
            </w:r>
          </w:p>
        </w:tc>
      </w:tr>
      <w:tr w:rsidR="00172CD3" w:rsidTr="00172CD3">
        <w:tc>
          <w:tcPr>
            <w:tcW w:w="1059" w:type="dxa"/>
          </w:tcPr>
          <w:p w:rsidR="00325D6C" w:rsidRDefault="00325D6C" w:rsidP="009E1259">
            <w:pPr>
              <w:jc w:val="center"/>
            </w:pPr>
            <w:r>
              <w:t>Задача 3</w:t>
            </w:r>
          </w:p>
        </w:tc>
        <w:tc>
          <w:tcPr>
            <w:tcW w:w="1483" w:type="dxa"/>
          </w:tcPr>
          <w:p w:rsidR="00325D6C" w:rsidRPr="00172CD3" w:rsidRDefault="00E61974" w:rsidP="00172CD3">
            <w:r w:rsidRPr="00172CD3">
              <w:t>108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19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27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26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32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60</w:t>
            </w:r>
          </w:p>
        </w:tc>
        <w:tc>
          <w:tcPr>
            <w:tcW w:w="820" w:type="dxa"/>
          </w:tcPr>
          <w:p w:rsidR="00325D6C" w:rsidRPr="00172CD3" w:rsidRDefault="00E61974" w:rsidP="00172CD3">
            <w:r w:rsidRPr="00172CD3">
              <w:t>114</w:t>
            </w:r>
          </w:p>
        </w:tc>
        <w:tc>
          <w:tcPr>
            <w:tcW w:w="1888" w:type="dxa"/>
          </w:tcPr>
          <w:p w:rsidR="00325D6C" w:rsidRPr="00172CD3" w:rsidRDefault="00E61974" w:rsidP="00172CD3">
            <w:r w:rsidRPr="00172CD3">
              <w:t>114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4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10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4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8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7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40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9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9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5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6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8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8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8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15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6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6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6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2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6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9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32</w:t>
            </w:r>
          </w:p>
        </w:tc>
        <w:tc>
          <w:tcPr>
            <w:tcW w:w="820" w:type="dxa"/>
          </w:tcPr>
          <w:p w:rsidR="00E61974" w:rsidRPr="00172CD3" w:rsidRDefault="00844CDD" w:rsidP="00172CD3">
            <w:r w:rsidRPr="00172CD3">
              <w:rPr>
                <w:rFonts w:cs="Lucida Console"/>
              </w:rPr>
              <w:t>218</w:t>
            </w:r>
          </w:p>
        </w:tc>
        <w:tc>
          <w:tcPr>
            <w:tcW w:w="1888" w:type="dxa"/>
          </w:tcPr>
          <w:p w:rsidR="00E61974" w:rsidRPr="00172CD3" w:rsidRDefault="00844CDD" w:rsidP="00172CD3">
            <w:r w:rsidRPr="00172CD3">
              <w:rPr>
                <w:rFonts w:cs="Lucida Console"/>
              </w:rPr>
              <w:t>218 (6)</w:t>
            </w:r>
          </w:p>
        </w:tc>
      </w:tr>
    </w:tbl>
    <w:p w:rsidR="001111CA" w:rsidRDefault="00E57A06" w:rsidP="001111CA">
      <w:r>
        <w:t>Далее</w:t>
      </w:r>
      <w:r w:rsidR="001111CA">
        <w:t xml:space="preserve"> представлены наглядные иллюст</w:t>
      </w:r>
      <w:r>
        <w:t>рации проведённых экспериментов для первой задачи. Результаты на других задачах имеют схожую структуру.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54DEE3B1" wp14:editId="05D1DA5E">
            <wp:extent cx="1820849" cy="1820849"/>
            <wp:effectExtent l="0" t="0" r="8255" b="8255"/>
            <wp:docPr id="48" name="Рисунок 48" descr="D:\Project\EP\ChipSynthesys\TestRunner\bin\small\Задача 1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Project\EP\ChipSynthesys\TestRunner\bin\small\Задача 1 (1)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277" cy="1828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Начальное размещение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5808A2B" wp14:editId="0F4192DA">
            <wp:extent cx="1828800" cy="1828800"/>
            <wp:effectExtent l="0" t="0" r="0" b="0"/>
            <wp:docPr id="49" name="Рисунок 49" descr="D:\Project\EP\ChipSynthesys\TestRunner\bin\small\Задача 1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Project\EP\ChipSynthesys\TestRunner\bin\small\Задача 1 (2)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>
        <w:t xml:space="preserve"> Эвристика 1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31C0651" wp14:editId="552B305C">
            <wp:extent cx="1828800" cy="1828800"/>
            <wp:effectExtent l="0" t="0" r="0" b="0"/>
            <wp:docPr id="50" name="Рисунок 50" descr="D:\Project\EP\ChipSynthesys\TestRunner\bin\small\Задача 1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Project\EP\ChipSynthesys\TestRunner\bin\small\Задача 1 (3)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798" cy="1833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r>
        <w:t xml:space="preserve"> Эвристика 2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55DC6E7" wp14:editId="79A44DDA">
            <wp:extent cx="1804946" cy="1804946"/>
            <wp:effectExtent l="0" t="0" r="5080" b="5080"/>
            <wp:docPr id="51" name="Рисунок 51" descr="D:\Project\EP\ChipSynthesys\TestRunner\bin\small\Задача 1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:\Project\EP\ChipSynthesys\TestRunner\bin\small\Задача 1 (4)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002" cy="1807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r>
        <w:t xml:space="preserve"> Эвристика 3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4C7FF20" wp14:editId="37935820">
            <wp:extent cx="1796995" cy="1796995"/>
            <wp:effectExtent l="0" t="0" r="0" b="0"/>
            <wp:docPr id="52" name="Рисунок 52" descr="D:\Project\EP\ChipSynthesys\TestRunner\bin\small\Задача 1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:\Project\EP\ChipSynthesys\TestRunner\bin\small\Задача 1 (5)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243" cy="1801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0</w:t>
        </w:r>
      </w:fldSimple>
      <w:r>
        <w:t xml:space="preserve"> Эвристика 4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445E4B1" wp14:editId="68633590">
            <wp:extent cx="1796580" cy="1796580"/>
            <wp:effectExtent l="0" t="0" r="0" b="0"/>
            <wp:docPr id="53" name="Рисунок 53" descr="D:\Project\EP\ChipSynthesys\TestRunner\bin\small\Задача 1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:\Project\EP\ChipSynthesys\TestRunner\bin\small\Задача 1 (6)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296" cy="1806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1</w:t>
        </w:r>
      </w:fldSimple>
      <w:r>
        <w:t>Эвристика 5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B42806A" wp14:editId="614529B0">
            <wp:extent cx="1820545" cy="1820545"/>
            <wp:effectExtent l="0" t="0" r="8255" b="8255"/>
            <wp:docPr id="54" name="Рисунок 54" descr="D:\Project\EP\ChipSynthesys\TestRunner\bin\small\Задача 1 (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:\Project\EP\ChipSynthesys\TestRunner\bin\small\Задача 1 (7)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956" cy="1822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2</w:t>
        </w:r>
      </w:fldSimple>
      <w:r>
        <w:t xml:space="preserve"> Эвристика 6</w:t>
      </w:r>
    </w:p>
    <w:p w:rsidR="001111CA" w:rsidRPr="00325D6C" w:rsidRDefault="001111CA" w:rsidP="001111CA"/>
    <w:p w:rsidR="00325D6C" w:rsidRPr="00325D6C" w:rsidRDefault="00325D6C" w:rsidP="00325D6C"/>
    <w:p w:rsidR="00992612" w:rsidRDefault="00992612" w:rsidP="003F6B77">
      <w:pPr>
        <w:pStyle w:val="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30" w:name="_Toc389503598"/>
      <w:r w:rsidR="00F8741A" w:rsidRPr="00992612">
        <w:rPr>
          <w:sz w:val="28"/>
          <w:szCs w:val="28"/>
        </w:rPr>
        <w:t>Выводы</w:t>
      </w:r>
      <w:bookmarkEnd w:id="30"/>
    </w:p>
    <w:p w:rsidR="00F8741A" w:rsidRPr="00992612" w:rsidRDefault="00F8741A" w:rsidP="003F6B77">
      <w:pPr>
        <w:pStyle w:val="1"/>
        <w:numPr>
          <w:ilvl w:val="0"/>
          <w:numId w:val="1"/>
        </w:numPr>
      </w:pPr>
      <w:bookmarkStart w:id="31" w:name="_Toc389503599"/>
      <w:r w:rsidRPr="00992612">
        <w:t>Заключение</w:t>
      </w:r>
      <w:bookmarkEnd w:id="31"/>
    </w:p>
    <w:p w:rsidR="00F8741A" w:rsidRPr="00992612" w:rsidRDefault="00F8741A" w:rsidP="003F6B77">
      <w:pPr>
        <w:pStyle w:val="1"/>
        <w:numPr>
          <w:ilvl w:val="0"/>
          <w:numId w:val="1"/>
        </w:numPr>
      </w:pPr>
      <w:bookmarkStart w:id="32" w:name="_Toc389503600"/>
      <w:r w:rsidRPr="00992612">
        <w:t>Список использованных источников</w:t>
      </w:r>
      <w:bookmarkEnd w:id="32"/>
    </w:p>
    <w:p w:rsidR="00C33C98" w:rsidRPr="00992612" w:rsidRDefault="00F8741A" w:rsidP="003F6B77">
      <w:pPr>
        <w:pStyle w:val="1"/>
        <w:numPr>
          <w:ilvl w:val="0"/>
          <w:numId w:val="1"/>
        </w:numPr>
      </w:pPr>
      <w:bookmarkStart w:id="33" w:name="_Toc389503601"/>
      <w:r w:rsidRPr="00992612">
        <w:t>Приложения</w:t>
      </w:r>
      <w:bookmarkEnd w:id="33"/>
    </w:p>
    <w:sectPr w:rsidR="00C33C98" w:rsidRPr="009926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D400C1"/>
    <w:multiLevelType w:val="hybridMultilevel"/>
    <w:tmpl w:val="3E861C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05520C"/>
    <w:multiLevelType w:val="hybridMultilevel"/>
    <w:tmpl w:val="A9F6F7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1460E"/>
    <w:multiLevelType w:val="hybridMultilevel"/>
    <w:tmpl w:val="AD9CC3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415B8A"/>
    <w:multiLevelType w:val="hybridMultilevel"/>
    <w:tmpl w:val="316C46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253540"/>
    <w:multiLevelType w:val="hybridMultilevel"/>
    <w:tmpl w:val="18AE5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B01AEE"/>
    <w:multiLevelType w:val="hybridMultilevel"/>
    <w:tmpl w:val="80280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110161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>
    <w:nsid w:val="20FE6D1F"/>
    <w:multiLevelType w:val="hybridMultilevel"/>
    <w:tmpl w:val="292E3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BE0613"/>
    <w:multiLevelType w:val="multilevel"/>
    <w:tmpl w:val="0A8E348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</w:lvl>
    <w:lvl w:ilvl="2">
      <w:start w:val="1"/>
      <w:numFmt w:val="decimal"/>
      <w:isLgl/>
      <w:lvlText w:val="%1.%2.%3"/>
      <w:lvlJc w:val="left"/>
      <w:pPr>
        <w:ind w:left="1800" w:hanging="720"/>
      </w:pPr>
    </w:lvl>
    <w:lvl w:ilvl="3">
      <w:start w:val="1"/>
      <w:numFmt w:val="decimal"/>
      <w:isLgl/>
      <w:lvlText w:val="%1.%2.%3.%4"/>
      <w:lvlJc w:val="left"/>
      <w:pPr>
        <w:ind w:left="2160" w:hanging="720"/>
      </w:pPr>
    </w:lvl>
    <w:lvl w:ilvl="4">
      <w:start w:val="1"/>
      <w:numFmt w:val="decimal"/>
      <w:isLgl/>
      <w:lvlText w:val="%1.%2.%3.%4.%5"/>
      <w:lvlJc w:val="left"/>
      <w:pPr>
        <w:ind w:left="2880" w:hanging="1080"/>
      </w:pPr>
    </w:lvl>
    <w:lvl w:ilvl="5">
      <w:start w:val="1"/>
      <w:numFmt w:val="decimal"/>
      <w:isLgl/>
      <w:lvlText w:val="%1.%2.%3.%4.%5.%6"/>
      <w:lvlJc w:val="left"/>
      <w:pPr>
        <w:ind w:left="3240" w:hanging="1080"/>
      </w:pPr>
    </w:lvl>
    <w:lvl w:ilvl="6">
      <w:start w:val="1"/>
      <w:numFmt w:val="decimal"/>
      <w:isLgl/>
      <w:lvlText w:val="%1.%2.%3.%4.%5.%6.%7"/>
      <w:lvlJc w:val="left"/>
      <w:pPr>
        <w:ind w:left="3960" w:hanging="1440"/>
      </w:p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</w:lvl>
  </w:abstractNum>
  <w:abstractNum w:abstractNumId="9">
    <w:nsid w:val="283D793B"/>
    <w:multiLevelType w:val="hybridMultilevel"/>
    <w:tmpl w:val="12627A7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>
    <w:nsid w:val="2B80060A"/>
    <w:multiLevelType w:val="hybridMultilevel"/>
    <w:tmpl w:val="AECA1D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D331BE"/>
    <w:multiLevelType w:val="multilevel"/>
    <w:tmpl w:val="8D0201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2">
    <w:nsid w:val="37127D75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>
    <w:nsid w:val="376029CD"/>
    <w:multiLevelType w:val="hybridMultilevel"/>
    <w:tmpl w:val="C9125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19401D"/>
    <w:multiLevelType w:val="multilevel"/>
    <w:tmpl w:val="8D0201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5">
    <w:nsid w:val="3E4E74D8"/>
    <w:multiLevelType w:val="hybridMultilevel"/>
    <w:tmpl w:val="59F81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6562C2"/>
    <w:multiLevelType w:val="hybridMultilevel"/>
    <w:tmpl w:val="CAEEA0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7F5A2C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8">
    <w:nsid w:val="45D2395C"/>
    <w:multiLevelType w:val="hybridMultilevel"/>
    <w:tmpl w:val="58F07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1362FC"/>
    <w:multiLevelType w:val="hybridMultilevel"/>
    <w:tmpl w:val="9A8690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D7113E"/>
    <w:multiLevelType w:val="hybridMultilevel"/>
    <w:tmpl w:val="32DA20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CC7CD4"/>
    <w:multiLevelType w:val="hybridMultilevel"/>
    <w:tmpl w:val="2594EB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A35420"/>
    <w:multiLevelType w:val="hybridMultilevel"/>
    <w:tmpl w:val="33666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F02946"/>
    <w:multiLevelType w:val="hybridMultilevel"/>
    <w:tmpl w:val="7CEE14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422351"/>
    <w:multiLevelType w:val="hybridMultilevel"/>
    <w:tmpl w:val="4146AE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1A18B9"/>
    <w:multiLevelType w:val="hybridMultilevel"/>
    <w:tmpl w:val="787A7D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180C93"/>
    <w:multiLevelType w:val="hybridMultilevel"/>
    <w:tmpl w:val="0FB4B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803298"/>
    <w:multiLevelType w:val="hybridMultilevel"/>
    <w:tmpl w:val="56485A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320BF8"/>
    <w:multiLevelType w:val="hybridMultilevel"/>
    <w:tmpl w:val="D9CE2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68C2FBF"/>
    <w:multiLevelType w:val="hybridMultilevel"/>
    <w:tmpl w:val="E27E97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2A3156"/>
    <w:multiLevelType w:val="hybridMultilevel"/>
    <w:tmpl w:val="CE7E6E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9"/>
  </w:num>
  <w:num w:numId="3">
    <w:abstractNumId w:val="23"/>
  </w:num>
  <w:num w:numId="4">
    <w:abstractNumId w:val="22"/>
  </w:num>
  <w:num w:numId="5">
    <w:abstractNumId w:val="5"/>
  </w:num>
  <w:num w:numId="6">
    <w:abstractNumId w:val="11"/>
  </w:num>
  <w:num w:numId="7">
    <w:abstractNumId w:val="20"/>
  </w:num>
  <w:num w:numId="8">
    <w:abstractNumId w:val="19"/>
  </w:num>
  <w:num w:numId="9">
    <w:abstractNumId w:val="27"/>
  </w:num>
  <w:num w:numId="10">
    <w:abstractNumId w:val="18"/>
  </w:num>
  <w:num w:numId="11">
    <w:abstractNumId w:val="0"/>
  </w:num>
  <w:num w:numId="12">
    <w:abstractNumId w:val="14"/>
  </w:num>
  <w:num w:numId="13">
    <w:abstractNumId w:val="3"/>
  </w:num>
  <w:num w:numId="14">
    <w:abstractNumId w:val="2"/>
  </w:num>
  <w:num w:numId="15">
    <w:abstractNumId w:val="4"/>
  </w:num>
  <w:num w:numId="16">
    <w:abstractNumId w:val="28"/>
  </w:num>
  <w:num w:numId="17">
    <w:abstractNumId w:val="7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</w:num>
  <w:num w:numId="20">
    <w:abstractNumId w:val="6"/>
  </w:num>
  <w:num w:numId="21">
    <w:abstractNumId w:val="30"/>
  </w:num>
  <w:num w:numId="22">
    <w:abstractNumId w:val="10"/>
  </w:num>
  <w:num w:numId="23">
    <w:abstractNumId w:val="13"/>
  </w:num>
  <w:num w:numId="24">
    <w:abstractNumId w:val="21"/>
  </w:num>
  <w:num w:numId="25">
    <w:abstractNumId w:val="16"/>
  </w:num>
  <w:num w:numId="26">
    <w:abstractNumId w:val="1"/>
  </w:num>
  <w:num w:numId="27">
    <w:abstractNumId w:val="12"/>
  </w:num>
  <w:num w:numId="28">
    <w:abstractNumId w:val="25"/>
  </w:num>
  <w:num w:numId="29">
    <w:abstractNumId w:val="15"/>
  </w:num>
  <w:num w:numId="30">
    <w:abstractNumId w:val="29"/>
  </w:num>
  <w:num w:numId="31">
    <w:abstractNumId w:val="2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3BA2"/>
    <w:rsid w:val="000301CD"/>
    <w:rsid w:val="00035451"/>
    <w:rsid w:val="0004538B"/>
    <w:rsid w:val="0007354F"/>
    <w:rsid w:val="00095073"/>
    <w:rsid w:val="001111CA"/>
    <w:rsid w:val="00131DD1"/>
    <w:rsid w:val="0014707A"/>
    <w:rsid w:val="00172CD3"/>
    <w:rsid w:val="001C5778"/>
    <w:rsid w:val="001F7732"/>
    <w:rsid w:val="00273713"/>
    <w:rsid w:val="00322519"/>
    <w:rsid w:val="00325D6C"/>
    <w:rsid w:val="00361499"/>
    <w:rsid w:val="00365CFB"/>
    <w:rsid w:val="003E2922"/>
    <w:rsid w:val="003F6B77"/>
    <w:rsid w:val="0046088F"/>
    <w:rsid w:val="004B0B0B"/>
    <w:rsid w:val="004D5650"/>
    <w:rsid w:val="0051186E"/>
    <w:rsid w:val="00593E09"/>
    <w:rsid w:val="005A0D45"/>
    <w:rsid w:val="005D46F4"/>
    <w:rsid w:val="005D4D21"/>
    <w:rsid w:val="005F5EDB"/>
    <w:rsid w:val="00625C4D"/>
    <w:rsid w:val="00645B05"/>
    <w:rsid w:val="00654B0C"/>
    <w:rsid w:val="00660EE3"/>
    <w:rsid w:val="006921DD"/>
    <w:rsid w:val="006E6EFB"/>
    <w:rsid w:val="00702F72"/>
    <w:rsid w:val="0075794E"/>
    <w:rsid w:val="00796938"/>
    <w:rsid w:val="00797EF4"/>
    <w:rsid w:val="007D5E05"/>
    <w:rsid w:val="00844CDD"/>
    <w:rsid w:val="00873D59"/>
    <w:rsid w:val="008C5D73"/>
    <w:rsid w:val="008F2D19"/>
    <w:rsid w:val="00965544"/>
    <w:rsid w:val="00992612"/>
    <w:rsid w:val="009D2DC6"/>
    <w:rsid w:val="009E1259"/>
    <w:rsid w:val="00A51ADF"/>
    <w:rsid w:val="00A62CE3"/>
    <w:rsid w:val="00A707CD"/>
    <w:rsid w:val="00AE32F2"/>
    <w:rsid w:val="00AE5AFA"/>
    <w:rsid w:val="00B4581B"/>
    <w:rsid w:val="00BB59BB"/>
    <w:rsid w:val="00C33C98"/>
    <w:rsid w:val="00D31A7F"/>
    <w:rsid w:val="00D778F7"/>
    <w:rsid w:val="00DD4BA9"/>
    <w:rsid w:val="00DE4B2D"/>
    <w:rsid w:val="00E57A06"/>
    <w:rsid w:val="00E61974"/>
    <w:rsid w:val="00E63EB1"/>
    <w:rsid w:val="00EB3BA2"/>
    <w:rsid w:val="00EB457A"/>
    <w:rsid w:val="00EB7526"/>
    <w:rsid w:val="00F61D7E"/>
    <w:rsid w:val="00F67CD1"/>
    <w:rsid w:val="00F87056"/>
    <w:rsid w:val="00F8741A"/>
    <w:rsid w:val="00FE0CCA"/>
    <w:rsid w:val="00FF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D6ABE59-93A1-4A9B-B9EC-AB0036562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874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50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E6EF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6E6EF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EB457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3BA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F8741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095073"/>
    <w:pPr>
      <w:outlineLvl w:val="9"/>
    </w:pPr>
    <w:rPr>
      <w:lang w:val="en-US"/>
    </w:rPr>
  </w:style>
  <w:style w:type="paragraph" w:styleId="21">
    <w:name w:val="toc 2"/>
    <w:basedOn w:val="a"/>
    <w:next w:val="a"/>
    <w:autoRedefine/>
    <w:uiPriority w:val="39"/>
    <w:unhideWhenUsed/>
    <w:rsid w:val="00095073"/>
    <w:pPr>
      <w:spacing w:after="100"/>
      <w:ind w:left="220"/>
    </w:pPr>
    <w:rPr>
      <w:rFonts w:eastAsiaTheme="minorEastAsia" w:cs="Times New Roman"/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095073"/>
    <w:pPr>
      <w:spacing w:after="100"/>
    </w:pPr>
    <w:rPr>
      <w:rFonts w:eastAsiaTheme="minorEastAsia" w:cs="Times New Roman"/>
      <w:lang w:val="en-US"/>
    </w:rPr>
  </w:style>
  <w:style w:type="paragraph" w:styleId="31">
    <w:name w:val="toc 3"/>
    <w:basedOn w:val="a"/>
    <w:next w:val="a"/>
    <w:autoRedefine/>
    <w:uiPriority w:val="39"/>
    <w:unhideWhenUsed/>
    <w:rsid w:val="00095073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20">
    <w:name w:val="Заголовок 2 Знак"/>
    <w:basedOn w:val="a0"/>
    <w:link w:val="2"/>
    <w:uiPriority w:val="9"/>
    <w:rsid w:val="000950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5">
    <w:name w:val="Hyperlink"/>
    <w:basedOn w:val="a0"/>
    <w:uiPriority w:val="99"/>
    <w:unhideWhenUsed/>
    <w:rsid w:val="00095073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rsid w:val="006E6EF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6">
    <w:name w:val="caption"/>
    <w:basedOn w:val="a"/>
    <w:next w:val="a"/>
    <w:uiPriority w:val="35"/>
    <w:unhideWhenUsed/>
    <w:qFormat/>
    <w:rsid w:val="006E6EF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7">
    <w:name w:val="Table Grid"/>
    <w:basedOn w:val="a1"/>
    <w:uiPriority w:val="59"/>
    <w:rsid w:val="006E6EF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6E6EF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Заголовок 5 Знак"/>
    <w:basedOn w:val="a0"/>
    <w:link w:val="5"/>
    <w:uiPriority w:val="9"/>
    <w:rsid w:val="00EB457A"/>
    <w:rPr>
      <w:rFonts w:asciiTheme="majorHAnsi" w:eastAsiaTheme="majorEastAsia" w:hAnsiTheme="majorHAnsi" w:cstheme="majorBidi"/>
      <w:color w:val="2E74B5" w:themeColor="accent1" w:themeShade="BF"/>
    </w:rPr>
  </w:style>
  <w:style w:type="character" w:styleId="a8">
    <w:name w:val="Strong"/>
    <w:basedOn w:val="a0"/>
    <w:uiPriority w:val="22"/>
    <w:qFormat/>
    <w:rsid w:val="00992612"/>
    <w:rPr>
      <w:b/>
      <w:bCs/>
    </w:rPr>
  </w:style>
  <w:style w:type="paragraph" w:styleId="a9">
    <w:name w:val="Subtitle"/>
    <w:basedOn w:val="a"/>
    <w:next w:val="a"/>
    <w:link w:val="aa"/>
    <w:uiPriority w:val="11"/>
    <w:qFormat/>
    <w:rsid w:val="005D46F4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a">
    <w:name w:val="Подзаголовок Знак"/>
    <w:basedOn w:val="a0"/>
    <w:link w:val="a9"/>
    <w:uiPriority w:val="11"/>
    <w:rsid w:val="005D46F4"/>
    <w:rPr>
      <w:rFonts w:eastAsiaTheme="minorEastAsia"/>
      <w:color w:val="5A5A5A" w:themeColor="text1" w:themeTint="A5"/>
      <w:spacing w:val="15"/>
    </w:rPr>
  </w:style>
  <w:style w:type="character" w:styleId="ab">
    <w:name w:val="Emphasis"/>
    <w:basedOn w:val="a0"/>
    <w:uiPriority w:val="20"/>
    <w:qFormat/>
    <w:rsid w:val="005D46F4"/>
    <w:rPr>
      <w:i/>
      <w:iCs/>
    </w:rPr>
  </w:style>
  <w:style w:type="paragraph" w:styleId="ac">
    <w:name w:val="No Spacing"/>
    <w:uiPriority w:val="1"/>
    <w:qFormat/>
    <w:rsid w:val="000301CD"/>
    <w:pPr>
      <w:spacing w:after="0" w:line="240" w:lineRule="auto"/>
    </w:pPr>
  </w:style>
  <w:style w:type="paragraph" w:styleId="HTML">
    <w:name w:val="HTML Preformatted"/>
    <w:basedOn w:val="a"/>
    <w:link w:val="HTML0"/>
    <w:uiPriority w:val="99"/>
    <w:semiHidden/>
    <w:unhideWhenUsed/>
    <w:rsid w:val="005F5ED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F5ED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52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8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0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1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9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3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5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image" Target="media/image28.jpeg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76" Type="http://schemas.openxmlformats.org/officeDocument/2006/relationships/image" Target="media/image49.png"/><Relationship Id="rId7" Type="http://schemas.openxmlformats.org/officeDocument/2006/relationships/oleObject" Target="embeddings/oleObject1.bin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png"/><Relationship Id="rId58" Type="http://schemas.openxmlformats.org/officeDocument/2006/relationships/image" Target="media/image31.jpe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5" Type="http://schemas.openxmlformats.org/officeDocument/2006/relationships/webSettings" Target="webSettings.xml"/><Relationship Id="rId61" Type="http://schemas.openxmlformats.org/officeDocument/2006/relationships/image" Target="media/image34.png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9.jpe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image" Target="media/image45.png"/><Relationship Id="rId80" Type="http://schemas.openxmlformats.org/officeDocument/2006/relationships/image" Target="media/image5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2.jpeg"/><Relationship Id="rId67" Type="http://schemas.openxmlformats.org/officeDocument/2006/relationships/image" Target="media/image40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jpeg"/><Relationship Id="rId62" Type="http://schemas.openxmlformats.org/officeDocument/2006/relationships/image" Target="media/image35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858C45-1479-4D83-8DD4-B9D3BBE5A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3</TotalTime>
  <Pages>29</Pages>
  <Words>5960</Words>
  <Characters>33974</Characters>
  <Application>Microsoft Office Word</Application>
  <DocSecurity>0</DocSecurity>
  <Lines>283</Lines>
  <Paragraphs>7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ся</dc:creator>
  <cp:keywords/>
  <dc:description/>
  <cp:lastModifiedBy>Сергей</cp:lastModifiedBy>
  <cp:revision>40</cp:revision>
  <dcterms:created xsi:type="dcterms:W3CDTF">2014-05-21T14:04:00Z</dcterms:created>
  <dcterms:modified xsi:type="dcterms:W3CDTF">2014-06-02T21:00:00Z</dcterms:modified>
</cp:coreProperties>
</file>